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handoutMasterIdLst>
    <p:handoutMasterId r:id="rId10"/>
  </p:handoutMasterIdLst>
  <p:sldIdLst>
    <p:sldId id="256" r:id="rId2"/>
    <p:sldId id="263" r:id="rId3"/>
    <p:sldId id="258" r:id="rId4"/>
    <p:sldId id="259" r:id="rId5"/>
    <p:sldId id="260" r:id="rId6"/>
    <p:sldId id="261" r:id="rId7"/>
    <p:sldId id="262" r:id="rId8"/>
    <p:sldId id="264" r:id="rId9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27639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5750" y="0"/>
            <a:ext cx="3027638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17612"/>
            <a:ext cx="3027639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5750" y="8817612"/>
            <a:ext cx="3027638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54F5005F-301E-4151-BE66-48307A986E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793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10:38.9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870 7796 0,'0'0'0,"0"0"16,0 0-16,0 0 15,0 0-15,0 0 16,0 0-16,65 65 16,-65-65-16,59 93 0,-59-93 15,49 139-15,-49-139 16,50 164-16,-50-164 15,33 167-15,-33-167 16,0 0-16,0 0 0,33 149 16,-33-149-16,0 0 15,0 0-15,0 0 16,0 0-16,0 0 0,25 102 16,-25-102-16,0 0 0,0 0 15,0 0-15,0 0 16,41-36-16,-41 36 15,0 0-15,41-80 16,-41 80-16,67-69 16,-67 69-16,82-29 0,-82 29 15,0 0-15,75 24 16,-75-24-16,66 60 16,-66-60-16,25 102 15,-25-102-15,0 126 0,0-126 16,-33 117-16,33-117 15,0 0-15,-50 97 16,50-97-16,-66 65 16,66-65-16,0 0 0,-83 41 15,83-41-15,0 0 16,-83 6-16,83-6 16,0 0-16,-82-28 0,82 28 15,0 0-15,-58-52 16,58 52-16,-8-69 0,8 69 15,41-79-15</inkml:trace>
  <inkml:trace contextRef="#ctx0" brushRef="#br0" timeOffset="350.6395">3176 8238 0,'0'0'16,"0"0"-16,0 0 16,0 0-16,0 0 15,0 0-15,0 0 0,0 0 16,0 0-16,0 0 16,66 9-16,-66-9 15,0 0-15,83-5 16,-83 5-16,83-13 0</inkml:trace>
  <inkml:trace contextRef="#ctx0" brushRef="#br0" timeOffset="626.0715">3209 8452 0,'0'0'0,"0"0"0,0 0 16,0 0-16,0 0 15,66 15-15,-66-15 16,75 0-16,-75 0 0,0 0 15,91-6-15,-91 6 16,0 0-16</inkml:trace>
  <inkml:trace contextRef="#ctx0" brushRef="#br0" timeOffset="1920.1849">5318 7871 0,'0'0'0,"0"0"0,0 0 16,8 51-16,-8-51 15,25 88-15,-25-88 16,33 130-16,-33-130 16,33 173-16,-33-173 0,16 180 15,-16-180-15,10 182 16</inkml:trace>
  <inkml:trace contextRef="#ctx0" brushRef="#br0" timeOffset="2774.4799">3862 7489 0,'0'0'0,"0"0"16,0 0-16,0 0 15,-16 65-15,16-65 16,-9 88-16,9-88 16,-16 149-16,16-149 0,-25 177 15,25-177-15,-33 214 16,33-214-16,-16 210 15,16-210-15,-17 172 16,17-172-16,41 129 0,-41-129 16,58 52-16,-58-52 15</inkml:trace>
  <inkml:trace contextRef="#ctx0" brushRef="#br0" timeOffset="3176.9854">4292 8056 0,'0'0'0,"0"0"0,-25 75 16,25-75-16,-16 88 15,16-88-15,0 0 0,0 107 16,0-107 0,50 84-16,-50-84 0,98 37 15,-98-37-15,108-5 16,-108 5-16,116-36 16,-116 36-16,99-70 0,-99 70 15,42-89-15,-42 89 16,0-93-16,0 93 15,-50-89-15,50 89 16,-99-69-16,99 69 0,-100-56 16,100 56-16,0 0 15,-99-28-15,99 28 0,0 0 16,0 0-16</inkml:trace>
  <inkml:trace contextRef="#ctx0" brushRef="#br0" timeOffset="3407.184">4912 8657 0,'0'0'0,"0"0"0,17 93 16,-17-93-16,25 89 15,-25-89-15,0 0 16,0 0-16,25 87 0,-25-87 16,24 70-16,-24-70 15</inkml:trace>
  <inkml:trace contextRef="#ctx0" brushRef="#br0" timeOffset="3774.2124">5492 7335 0,'25'23'0,"-25"-23"16,99 93-16,-99-93 16,124 145-16,-124-145 15,124 190-15,-124-190 0,108 214 16,-108-214-16,49 233 15,-49-233-15,0 247 16,0-247-16,-57 242 16,57-242-16,-108 228 15</inkml:trace>
  <inkml:trace contextRef="#ctx0" brushRef="#br0" timeOffset="7345.7567">17806 9331 0,'0'0'0,"0"0"0,0 0 15,0 0-15,0 0 16,0 0-16,0 0 0,0 0 16,0 0-16,0 0 15,0 0-15,0 0 16,0 0-16,0 0 0,0 0 16,0 0-16,0 0 15,0 0-15,0 0 0,0 0 16,0 0-16,0 0 15,0 0-15,0 0 16,-58 14-16,58-14 0,0 0 16,0 0-16,0 0 15,-41 28-15,41-28 0,0 0 16,0 0-16,-17 37 16,17-37-16,0 0 0,42 32 15,-42-32-15,0 0 16,57 15-16,-57-15 15,0 0-15,75-33 0,-75 33 16,0 0-16,41-56 16,-41 56-16,0 0 15,9-75-15,-9 75 16,0 0-16,-34-64 0,34 64 16,0 0-16,-57-38 15,57 38-15,0 0 16,-83 10-16,83-10 0,0 0 15,-58 41-15,58-41 16,-17 66-16,17-66 16,34 70-16,-34-70 15,0 0-15,57 41 0,-57-41 16,0 0-16,75 5 16,-75-5-16,0 0 15,58-37-15,-58 37 0,0 0 16,25-61-16,-25 61 15,0 0-15,-17-69 16,17 69-16,-50-61 16,50 61-16,-82-23 0,82 23 15,-75 5-15,75-5 16,0 0-16,-74 32 16,74-32-16,0 0 0,0 0 15,-41 47-15,41-47 16,16 60-16,-16-60 15,58 51-15,-58-51 16,0 0-16,74 23 0,-74-23 16,0 0-16,0 0 15,75-4-15,-75 4 16,0 0-16,0 0 0,0 0 16,58-61-16,-58 61 15,0 0-15,0-65 16,0 65-16,-58-42 0,58 42 15,0 0-15,-75-9 16,75 9-16,0 0 16,-74 29-16,74-29 0,0 0 15,-41 64-15,41-64 16,8 70-16,-8-70 16,0 0-16,0 0 15,49 51-15,-49-51 0,0 0 16,67 18-16,-67-18 15,0 0-15,0 0 16,57-32-16,-57 32 0,0 0 16,34-69-16,-34 69 15,-42-70-15,42 70 16,0 0-16,-66-42 16,66 42-16,0 0 0,-83-5 15,83 5-15,0 0 16,-66 28-16,66-28 0,0 0 15,-16 56-15,16-56 16,33 65-16,-33-65 16,0 0-16,66 37 15,-66-37-15,0 0 0,74 9 16,-74-9-16,0 0 16,58-37-16,-58 37 15,0 0-15,0 0 0,25-65 16,-25 65-16,0 0 15,-41-60-15,41 60 16,-75-28-16,75 28 16,0 0-16,-74 0 0,74 0 15,0 0-15,-66 42 16,66-42-16,-17 46 16,17-46-16,33 56 0,-33-56 15,0 0-15,66 37 16,-66-37-16,0 0 15,75 14-15,-75-14 16,0 0-16,0 0 0,0 0 16,0 0-16,58-23 15,-58 23-15,24-47 16,-24 47-16,0 0 0,-33-32 16,33 32-16,0 0 15,0 0-15,-66-5 16,66 5-16</inkml:trace>
  <inkml:trace contextRef="#ctx0" brushRef="#br0" timeOffset="10321.5354">2432 11015 0,'0'0'0,"0"0"0,0 0 16,0 0-16,0 0 0,16 28 15,-16-28-15,33 70 16,-33-70-16,50 112 16,-50-112-16,33 148 15,-33-148-15,0 0 0,25 154 16,-25-154-16,0 0 16,0 0-16,0 103 15,0-103-15,-17 23 0,17-23 16,-24-80-16,24 80 15,-25-158-15,25 158 16,-17-195-16,17 195 16,25-187-16,-25 187 15,25-143-15,-25 143 0,0 0 16,58-94-16,-58 94 16,74-23-16,-74 23 15,91 32-15,-91-32 0,99 94 16,-99-94-16,83 130 15,-83-130-15,66 153 16,-66-153-16,0 0 16,0 0-16,50 136 15,-50-136-15,0 0 0,0 0 16,0 0-16,0 0 16,0 0-16,25 83 0,-25-83 15,0 0-15,0 0 16,-17-93-16,17 93 15,-8-130-15,8 130 16,0-149-16,0 149 0,0 0 16,25-116-16,-25 116 15,57-74-15,-57 74 16,0 0-16,67-15 0,-67 15 16,82 47-16,-82-47 15,66 107-15,-66-107 16,50 140-16,-50-140 15,58 158-15,-58-158 0,0 0 16,50 134-16,-50-134 16,0 0-16,57 103 15,-57-103-15,67 51 0,-67-51 16,91-23-16,-91 23 16,66-74-16</inkml:trace>
  <inkml:trace contextRef="#ctx0" brushRef="#br0" timeOffset="10539.0767">3986 10824 0,'0'0'0,"0"0"0,100-14 16,-100 14-16,107-19 16,-107 19-16,91-23 15,-91 23-15</inkml:trace>
  <inkml:trace contextRef="#ctx0" brushRef="#br0" timeOffset="10738.8657">4052 11215 0,'0'0'0,"0"0"0,67 28 15,-67-28-15,99-4 16,-99 4-16,140-24 15</inkml:trace>
  <inkml:trace contextRef="#ctx0" brushRef="#br0" timeOffset="11758.3581">5235 9903 0,'0'0'16,"0"0"-16,116 10 16,-116-10-16,0 0 0,108 23 15,-108-23-15,0 0 16,91 46-16,-91-46 0,0 0 15,58 57-15,-58-57 16,0 0-16,-25 55 16,25-55-16,0 0 15,-83 46-15,83-46 0,0 0 16,0 0-16,0 0 16,0 0-16,-83 42 15,83-42-15,-42 42 0,42-42 16,17 51-16,-17-51 15,0 0-15,41 47 16,-41-47-16,0 0 0,43 65 16,-43-65-16,16 60 15,-16-60-15,-25 66 16,25-66-16,-59 51 16,59-51-16,0 0 0,-74 37 15,74-37-15,0 0 16,-99 18-16,99-18 15,-58-14-15,58 14 0,-17-46 16</inkml:trace>
  <inkml:trace contextRef="#ctx0" brushRef="#br0" timeOffset="12015.2353">5947 10280 0,'0'0'15,"0"0"-15,-25 84 16,25-84-16,-58 116 0,58-116 16,-58 162-16,58-162 15,-91 205-15,91-205 16,-91 206-16,91-206 15,0 0-15,-82 154 0,82-154 16,0 0-16,-42 87 16,42-87-16</inkml:trace>
  <inkml:trace contextRef="#ctx0" brushRef="#br0" timeOffset="12498.8048">6121 10890 0,'0'0'0,"0"0"16,0 0-16,0 0 16,0 0-16,41-25 0,-41 25 15,58-8-15,-58 8 16,66 23-16,-66-23 15,66 61-15,-66-61 0,33 112 16,-33-112-16,0 125 16,0-125-16,-33 140 15,33-140-15,-58 112 16,58-112-16,-82 83 16,82-83-16,0 0 0,-100 51 15,100-51-15,0 0 16,-82 9-16,82-9 15,0 0-15,-75-14 16,75 14-16,-33-55 0,33 55 16,8-71-16,-8 71 15,58-51-15,-58 51 16,100-9-16,-100 9 16,115 24-16,-115-24 0,100 56 15,-100-56-15,0 0 16,82 79-16,-82-79 15,0 0-15,50 93 0,-50-93 16</inkml:trace>
  <inkml:trace contextRef="#ctx0" brushRef="#br0" timeOffset="26309.3502">19757 6340 0,'0'0'0,"0"0"0,0 0 15,0 0-15,0 0 16,0 0-16,0 0 0,0 0 16,0 0-16,0 0 15,0 0-15,0 0 16,0 0-16,0 0 0,0 0 15,0 0-15,0 0 16,0 0-16,0 0 16,-49 5-16,49-5 15,0 0-15,0 0 0,0 0 16,0 0-16,-33 18 16,33-18-16,0 0 15,-33 33-15,33-33 0,24 32 16,-24-32-16,0 0 15,42 28-15,-42-28 16,0 0-16,0 0 0,66 5 16,-66-5-16,0 0 15,66-19-15,-66 19 16,0 0-16,0 0 16,58-46-16,-58 46 0,0 0 15,16-71-15,-16 71 16,0 0-16,-24-69 15,24 69-15,0 0 0,-50-51 16,50 51-16,0 0 16,-83-14-16,83 14 15,0 0-15,-74 14 16,74-14-16,0 0 0,-74 42 16,74-42-16,0 0 15,-34 65-15,34-65 16,17 70-16,-17-70 15,66 51-15,-66-51 0,83 33 16,-83-33-16,0 0 16,91 13-16,-91-13 15,0 0-15,74-9 16,-74 9-16,0 0 0,76-28 16,-76 28-16,0 0 15,33-51-15,-33 51 16,0 0-16,-17-60 15,17 60-15,0 0 0,-75-52 16,75 52-16,0 0 16,-99-18-16,99 18 15,-100 5-15,100-5 16,0 0-16,-66 41 0,66-41 16,0 0-16,-41 66 15,41-66-15,0 0 16,8 78-16,-8-78 0,0 0 15,58 70-15,-58-70 16,0 0-16,83 42 16,-83-42-16,0 0 0,99 10 15,-99-10-15,0 0 16,74-28-16,-74 28 16,0 0-16,59-46 15,-59 46-15,0 0 0,0-75 16,0 75-16,0 0 0,0 0 15,-59-79-15,59 79 16,-82-52-16,82 52 16,0 0-16,-100-32 0,100 32 15,0 0-15,-91 0 16,91 0-16,0 0 16,-74 38-16,74-38 0,0 0 15,-41 51-15,41-51 16,0 0-16,16 74 15,-16-74-15,50 69 16,-50-69-16,0 0 0,91 42 16,-91-42-16,0 0 15,107 10-15,-107-10 16,0 0-16,83-20 0,-83 20 16,0 0-16,67-55 15,-67 55-15,0 0 16,17-70-16,-17 70 15,0 0-15,-51-75 16,51 75-16,0 0 0,-83-59 16,83 59-16,-107-33 15,107 33-15,0 0 16,-99 5-16,99-5 0,0 0 16,-67 32-16,67-32 15,0 0-15,-41 65 16,41-65-16,0 70 15,0-70-15,50 65 0,-50-65 16,82 65-16,-82-65 16,0 0-16,91 33 15,-91-33-15,0 0 0,91 5 16,-91-5-16,0 0 16,58-28-16,-58 28 15,0 0-15,25-52 16,-25 52-16,-33-69 0,33 69 15,0 0-15,-58-74 16,58 74-16,0 0 16,-83-43-16,83 43 15,0 0-15,0 0 0,-91-14 16,91 14-16,0 0 16,-91 14-16,91-14 0,0 0 15,0 0-15,-41 47 16,41-47-16,0 0 0,8 70 15,-8-70-15,0 0 16,67 69-16,-67-69 16,0 0-16,0 0 0,91 42 15,-91-42-15,0 0 16,0 0-16,0 0 16,0 0-16,82 5 0,-82-5 15,0 0-15,50-38 16,-50 38-16,0 0 15,0 0-15,-17-51 0,17 51 16,0 0-16,0 0 16,-66-41-16,66 41 15,0 0-15,0 0 0,-66-14 16,66 14-16,0 0 16</inkml:trace>
  <inkml:trace contextRef="#ctx0" brushRef="#br0" timeOffset="30312.4336">15681 12294 0,'0'0'0,"0"0"16,0 0-16,0 0 16,0 0-16,0 0 0,0 0 15,0 0-15,0 0 16,-58 14-16,58-14 15,-8 42-15,8-42 0,25 51 16,-25-51-16,66 32 16,-66-32-16,0 0 15,66 15-15,-66-15 0,0 0 16,0 0-16,58-28 16,-58 28-16,0 0 15,0 0-15,0 0 0,33-51 16,-33 51-16,0 0 15,0-61-15,0 61 16,-50-42-16,50 42 0,0 0 16,-74-13-16,74 13 15,0 0-15,0 0 16,-83 18-16,83-18 16,0 0-16,0 0 0,0 0 15,-49 37-15,49-37 16,0 0-16,-17 42 0,17-42 15,0 0-15,0 0 16,0 0-16,25 23 16,-25-23-16,0 0 0,0 0 15,0 0-15,0 0 16,0 0-16,25-27 16,-25 27-16,0 0 0,-50-24 15,50 24-15,0 0 16,-66 14-16,66-14 15,0 0-15,-50 46 16,50-46-16,0 0 0,-8 51 16,8-51-16,0 0 15,41 57-15,-41-57 16,0 0-16,83 18 0,-83-18 16,0 0-16,0 0 15,91-14-15,-91 14 16,0 0-16,58-41 15,-58 41-15,0 0 0,8-66 16,-8 66-16,0 0 16,-41-37-16,41 37 15,0 0-15,0 0 0,-66-18 16,66 18-16,0 0 16,0 0-16,-42 23 15,42-23-15,0 0 0,0 0 16,9 32-16,-9-32 15,0 0-15,0 0 0,41 14 16,-41-14-16,0 0 16,58-19-16,-58 19 15,0 0-15,0 0 16,0 0-16,0 0 0,16-36 16</inkml:trace>
  <inkml:trace contextRef="#ctx0" brushRef="#br0" timeOffset="31986.6843">13778 15183 0,'0'0'15,"0"0"-15,0 0 16,0 0-16,0 0 0,0 0 16,0 0-16,0 0 15,0 0-15,-16 38 16,16-38-16,0 0 0,-33 46 15,33-46-15,-42 74 16,42-74-16,0 0 16,0 0-16,-41 80 15,41-80-15,0 0 0,-8 60 16,8-60-16,0 0 16,24 28-16,-24-28 15,0 0-15,0 0 0,0 0 16,42-5-16,-42 5 15,0 0-15,0 0 16,33-32-16,-33 32 0,0 0 16,8-47-16,-8 47 15,-33-42-15,33 42 16,0 0-16,-74-18 16,74 18-16,0 0 0,-75 18 15,75-18-15,0 0 16,-58 61-16,58-61 15,0 0-15,0 60 16,0-60-16,0 0 0,67 51 16,-67-51-16,0 0 15,82 15-15,-82-15 16,0 0-16,0 0 0,75-29 16,-75 29-16,0 0 15,49-60-15,-49 60 16,0-60-16,0 60 0,-41-66 15,41 66-15,-66-33 16,66 33-16,0 0 16,-75 0-16,75 0 15,0 0-15,-49 33 0,49-33 16,0 0-16,-9 47 16,9-47-16,0 0 15,34 46-15,-34-46 16,0 0-16,82 14 0,-82-14 15,0 0-15,83-14 16,-83 14-16,0 0 16,58-50-16,-58 50 0,25-61 15,-25 61-15,-17-70 16,17 70-16,-58-60 16,58 60-16,-74-19 0,74 19 15,-91 5-15,91-5 16,0 0-16,-66 41 15,66-41-15,0 0 16,-17 65-16,17-65 0,41 80 16,-41-80-16,83 69 15,-83-69-15,0 0 16,116 38-16,-116-38 16,0 0-16,124 0 0,-124 0 15,0 0-15,0 0 16,83-42-16,-83 42 15,0 0-15,33-65 0,-33 65 16,-25-66-16,25 66 16,-75-32-16,75 32 15,-99 0-15,99 0 0,0 0 16,-82 32-16,82-32 16,0 0-16,-50 60 15,50-60-15,0 0 16,-8 61-16,8-61 0,0 0 15,33 38-15,-33-38 16,0 0-16,58 0 16,-58 0-16,0 0 15,0 0-15,58-38 0,-58 38 16,0 0-16,0 0 16,24-55-16,-24 55 15,-33-57-15,33 57 0,0 0 16,-66-41-16,66 41 15,0 0-15</inkml:trace>
  <inkml:trace contextRef="#ctx0" brushRef="#br0" timeOffset="57634.2391">19666 6279 0,'0'0'0,"0"0"16,0 0-16,0 0 0,0 0 15,-41 33-15,41-33 16,0 0-16,-16 42 16,16-42-16,0 0 15,8 56-15,-8-56 0,58 41 16,-58-41-16,0 0 15,74 10-15,-74-10 16,0 0-16,0 0 0,75-19 16,-75 19-16,0 0 15,0 0-15,0 0 0,41-42 16,-41 42-16,0 0 16,-8-37-16,8 37 15,-42-4-15,42 4 16,0 0-16,-49 23 0,49-23 15,0 0-15,-33 46 16,33-46-16,8 47 16,-8-47-16,0 0 0,58 32 15,-58-32-15,0 0 16,0 0-16,0 0 16,58-5-16,-58 5 15,0 0-15,0 0 0,0 0 16,0 0-16,33-41 15,-33 41-15,0 0 16,0 0-16,0 0 0</inkml:trace>
  <inkml:trace contextRef="#ctx0" brushRef="#br0" timeOffset="73670.6826">21900 6540 0,'0'0'0,"0"0"16,0 0-16,-58 0 0,58 0 15,-74 33-15,74-33 16,-91 83-16,91-83 16,-91 135-16,91-135 15,-91 177-15,91-177 0,-66 205 16,66-205-16,-17 209 15,17-209-15,50 172 16,-50-172-16,99 125 16,-99-125-16,116 56 0,-116-56 15</inkml:trace>
  <inkml:trace contextRef="#ctx0" brushRef="#br0" timeOffset="74598.7307">22247 6768 0,'0'0'16,"0"0"-16,0 0 16,0 0-16,0 0 0,0 0 15,83-5-15,-83 5 16,99 0-16,-99 0 16,108 23-16,-108-23 0,0 0 15,91 47-15,-91-47 16,66 84-16,-66-84 15,33 107-15,-33-107 16,-8 116-16,8-116 0,-58 121 16,58-121-16,-75 107 15,75-107-15,0 0 16,-82 79-16,82-79 16,0 0-16,-91 32 0,91-32 15,0 0-15,0 0 16,-75-18-16,75 18 15,-25-56-15,25 56 0,25-70 16,-25 70-16,58-46 16,-58 46-16,83-5 15,-83 5-15,66 38 16,-66-38-16,41 78 0,-41-78 16,0 0-16,25 89 15,-25-89-15,41 65 16</inkml:trace>
  <inkml:trace contextRef="#ctx0" brushRef="#br0" timeOffset="74791.7618">22991 7610 0,'0'0'0,"0"0"0,-8 79 15,8-79-15,-8 97 16,8-97-16,-17 117 16,17-117-16,0 0 15,-8 88-15,8-88 0</inkml:trace>
  <inkml:trace contextRef="#ctx0" brushRef="#br0" timeOffset="75135.251">23165 6777 0,'0'0'0,"0"0"0,0 0 15,8 61-15,-8-61 16,9 64-16,-9-64 0,15 98 15,-15-98-15,9 107 16,-9-107-16,0 0 16,0 0-16,0 0 0,0 98 15,0-98-15,0 0 16,0 0-16,0 51 16,0-51-16,33-14 0,-33 14 15,91-46-15,-91 46 16,100-65-16,-100 65 15,0 0-15,99-61 16,-99 61-16</inkml:trace>
  <inkml:trace contextRef="#ctx0" brushRef="#br0" timeOffset="75343.2899">23512 6824 0,'0'0'16,"0"0"-16,-16 101 16,16-101-16,-17 122 15,17-122-15,-16 153 0,16-153 16,-9 149-16,9-149 16,0 0-16,9 107 0,-9-107 15,33 14-15</inkml:trace>
  <inkml:trace contextRef="#ctx0" brushRef="#br0" timeOffset="75625.4681">23215 6266 0,'16'23'16,"-16"-23"-16,83 74 16,57 75-16,-140-149 0,133 187 15,-133-187-15,115 232 16,-115-232-16,67 260 16,-67 0-16,-58-12 15,58-248-15,-91 208 16,-33-3-16,124-205 15,-124 178-15</inkml:trace>
  <inkml:trace contextRef="#ctx0" brushRef="#br0" timeOffset="89254.1074">10669 823 0,'33'-10'16,"-33"10"-16,108-18 16,-108 18-16,140-18 0,-140 18 15,0 0-15,141 4 16,-141-4-16,66 32 15,-66-32-15,0 66 16,0-66-16,-49 69 0,49-69 16,-91 62-16,91-62 15,0 0-15,0 0 16,0 0-16,0 0 0,-75 64 16,75-64-16,-25 42 15,25-42-15,42 28 16,-42-28-16,99 9 0,-99-9 15,124 0-15,-124 0 16,0 0-16,107 14 16,-107-14-16,67 43 0,-67-43 15,0 73-15,0-73 16,-67 88-16,67-88 16,-115 94-16,115-94 15,-141 79-15,141-79 16,-149 50-16,149-50 0,0 0 15,-132 34-15,132-34 16</inkml:trace>
  <inkml:trace contextRef="#ctx0" brushRef="#br0" timeOffset="89473.7477">11488 1530 0,'-25'18'16,"25"-18"-16,-91 46 0,91-46 15,-124 80-15,124-80 16,-157 93-16,157-93 16,-165 98-16,165-98 15,-133 83-15,133-83 0,0 0 16</inkml:trace>
  <inkml:trace contextRef="#ctx0" brushRef="#br0" timeOffset="89971.334">10917 2223 0,'0'0'0,"0"0"0,0 0 16,17-47-16,-17 47 16,58-50-16,-58 50 0,82-66 15,-82 66-15,108-37 16,-108 37-16,0 0 16,107-10-16,-107 10 15,0 0-15,67 56 16,-67-56-16,41 125 15,-41-125-15,-17 165 0,17-165 16,-49 171-16,49-171 16,-83 144-16,83-144 15,-107 98-15,107-98 0,-108 61 16,108-61-16,0 0 16,0 0-16,-91 14 15,91-14-15,0 0 16,-58-19-16,58 19 0,-16-65 15,16 65-15,49-94 16,-49 94-16,91-88 16,-91 88-16,0 0 0,116-51 15,-116 51-15,116 0 16,-116 0-16,91 46 16,-91-46-16,0 0 15,0 0-15,66 70 0</inkml:trace>
  <inkml:trace contextRef="#ctx0" brushRef="#br0" timeOffset="90306.0979">12108 623 0,'0'0'0,"0"0"15,0 0-15,-58 83 16,58-83-16,-75 131 16,75-131-16,-82 195 15,82-195-15,-83 242 16,83-242-16,-58 265 15,58-265-15,-16 246 0,16-246 16,8 200-16,-8-200 16,0 0-16,50 154 15,-50-154-15,74 55 0</inkml:trace>
  <inkml:trace contextRef="#ctx0" brushRef="#br0" timeOffset="91107.4017">12778 679 0,'25'14'0,"-25"-14"16,91 46-16,-91-46 15,165 74-15,-165-74 0,182 121 16,-182-121-16,173 159 15,-173-159-15,124 190 16,-124-190-16,50 210 16,-58-1-16,8-209 0,-58 186 15,58-186-15,-66 154 16,66-154-16,-83 117 16,83-117-16,0 0 15,-74 68-15,74-68 0,-42-17 16</inkml:trace>
  <inkml:trace contextRef="#ctx0" brushRef="#br0" timeOffset="91311.0976">13894 902 0,'25'32'16,"-25"-32"-16,49 79 0,-49-79 16,58 164-16,-58-164 15,42 204-15,-42-204 16,-17 190-16,17-190 16</inkml:trace>
  <inkml:trace contextRef="#ctx0" brushRef="#br0" timeOffset="91475.4302">13646 1404 0,'0'0'0,"0"0"0,107-42 16,-107 42-16,166-56 16,-166 56-16,198-69 15,-198 69-15,207-107 16,-207 107-16</inkml:trace>
  <inkml:trace contextRef="#ctx0" brushRef="#br0" timeOffset="91680.1267">14622 502 0,'0'0'0,"0"0"15,49 117-15,-49-117 16,75 158-16,-1 36 0,-74-194 16,50 220-16,-50-220 15,8 213-15,-8-213 16,0 0-16</inkml:trace>
  <inkml:trace contextRef="#ctx0" brushRef="#br0" timeOffset="95566.7679">9544 1195 0,'0'0'16,"0"0"-16,0 0 0,0 0 16,41 9-16,-41-9 0,75 28 15,-75-28-15,90 47 16,-90-47-16,116 60 15,-116-60-15,124 60 16,-124-60-16,0 0 16,116 56-16,-116-56 0,0 0 15,0 0-15,0 0 16,99 42-16,-99-42 16,0 0-16,50 47 0,-50-47 15,-17 50-15,17-50 16,-66 67-16,66-67 15,-99 55-15,99-55 16,-99 75-16,99-75 16,-83 87-16,83-87 0,-91 93 15,91-93-15,-58 94 16,58-94-16,0 0 16</inkml:trace>
  <inkml:trace contextRef="#ctx0" brushRef="#br0" timeOffset="97002.6699">10281 3465 0,'0'0'0,"24"9"15,-24-9-15,67 28 16,-67-28-16,107 28 16,-107-28-16,124 23 15,-124-23-15,124 29 0,-124-29 16,0 0-16,132 27 15,-132-27-15,0 0 16,0 0-16,100 37 16,-100-37-16,49 56 0,-49-56 15,-16 75-15,16-75 16,-83 79-16,83-79 16,-116 78-16,116-78 15,-132 84-15,132-84 0,-99 75 16,99-75-16,0 0 15,0 0-15,0 0 16,-99 70-16,99-70 0,0 0 16,0 0-16,0 0 15,0 0-15,0 0 0,0 0 16,0 0-16,0 0 16,0 0-16,0 0 15,-50 60-15,50-60 0,0 0 16,0 0-16,0 0 15,0 0-15,-17 19 0</inkml:trace>
  <inkml:trace contextRef="#ctx0" brushRef="#br0" timeOffset="106151.114">19799 6345 0,'0'0'16,"0"0"-16,0 0 15,0 0-15,0 0 0,0 0 16,0 0-16,0 0 16,0 0-16</inkml:trace>
  <inkml:trace contextRef="#ctx0" brushRef="#br0" timeOffset="106364.79">19766 6345 0,'0'0'16,"0"0"-16,0 0 0,0 0 15,0 0-15,0 0 16,0 0-16,0 0 15,0 0-15</inkml:trace>
  <inkml:trace contextRef="#ctx0" brushRef="#br0" timeOffset="106558.067">19832 6359 0,'0'0'0,"0"0"0,0 0 16,0 0-16,0 0 16,0 0-16,0 0 15,0 0-15,0 0 0,16 32 16,-16-32-16</inkml:trace>
  <inkml:trace contextRef="#ctx0" brushRef="#br0" timeOffset="106743.3846">19881 6377 0,'0'0'0,"0"0"0,0 0 16,0 0-16,0 0 15,0 0-15</inkml:trace>
  <inkml:trace contextRef="#ctx0" brushRef="#br0" timeOffset="114781.4226">20610 4767 0,'0'0'0,"0"0"15,-25 61-15,25-61 16,0 0-16,-41 74 0,41-74 15,-41 80-15,41-80 16,0 0-16,-50 92 16,50-92-16,0 0 0</inkml:trace>
  <inkml:trace contextRef="#ctx0" brushRef="#br0" timeOffset="115119.5929">19881 6079 0,'0'0'0,"0"0"15,0 0-15,0 0 0,-16 42 16,16-42-16,0 0 16,-33 61-16,33-61 15,-42 79-15,42-79 16,0 0-16,-57 79 0,57-79 15</inkml:trace>
  <inkml:trace contextRef="#ctx0" brushRef="#br0" timeOffset="115470.3079">18897 7358 0,'0'0'0,"0"0"0,0 0 16,-49 66-16,49-66 15,0 0-15,-50 75 0,50-75 16,-58 87-16,58-87 16,0 0-16,-66 79 15,66-79-15,0 0 16</inkml:trace>
  <inkml:trace contextRef="#ctx0" brushRef="#br0" timeOffset="115773.4137">17980 8559 0,'0'0'0,"0"0"16,0 0-16,-50 74 15,50-74-15,0 0 0,-41 70 16,41-70-16,-58 88 15,58-88-15,0 0 16,-66 89-16,66-89 16,0 0-16</inkml:trace>
  <inkml:trace contextRef="#ctx0" brushRef="#br0" timeOffset="116090.7036">17120 9931 0,'0'0'0,"0"0"16,0 0-16,-33 79 15,33-79-15,-42 84 0,42-84 16,-50 93-16,50-93 16,0 0-16,-49 88 15,49-88-15</inkml:trace>
  <inkml:trace contextRef="#ctx0" brushRef="#br0" timeOffset="116442.5097">16194 11630 0,'-17'28'0,"17"-28"15,-41 64-15,41-64 0,-58 93 16,58-93-16,-66 93 16,66-93-16,-66 89 15,66-89-15,0 0 16,-42 74-16,42-74 0,0 0 16</inkml:trace>
  <inkml:trace contextRef="#ctx0" brushRef="#br0" timeOffset="116772.5432">15268 13005 0,'0'0'0,"0"0"0,-67 76 16,67-76-16,0 0 16,-57 74-16,57-74 15,-59 88-15,59-88 0,-75 75 16,75-75-16,0 0 15,-49 79-15,49-79 16,0 0-16,-42 69 0</inkml:trace>
  <inkml:trace contextRef="#ctx0" brushRef="#br0" timeOffset="117106.7782">14241 14532 0,'0'0'16,"-25"18"-16,25-18 15,-57 57-15,57-57 16,-83 83-16,83-83 0,-74 98 16,74-98-16,-58 88 15,58-88-15,-58 84 16,58-84-16,0 0 0,-58 74 16,58-74-16,0 0 15,0 0-15,-33 70 16</inkml:trace>
  <inkml:trace contextRef="#ctx0" brushRef="#br0" timeOffset="117330.2327">13439 15676 0,'0'0'0,"-25"23"15,25-23-15,-49 74 16,49-74-16,-58 80 16,58-80-16,-66 94 15,66-94-15,0 0 0,-59 87 16,59-87-16,0 0 16,-57 70-16</inkml:trace>
  <inkml:trace contextRef="#ctx0" brushRef="#br0" timeOffset="117897.7867">12439 16322 0,'0'0'0,"0"0"15,0 0-15,0 0 16,-9 48-16,9-48 15,-8 70-15,8-70 0,-8 88 16,8-88-16,0 112 16,0-112-16,0 116 15,0-116-15,0 106 0,0-106 16,0 0-16,0 0 16,0 83-16,0-83 15,0 0-15,0 0 0,0 0 16,8 71-16,-8-71 15,0 0-15,33 28 16,-33-28-16,0 0 0,58-9 16,-58 9-16,91-42 15,-91 42-15,99-42 16,-99 42-16,0 0 16,0 0-16,108-42 0,-108 42 15,116-42-15,-116 42 16,107-37-16,-107 37 15,108-41-15,-108 41 16,107-42-16,-107 42 0</inkml:trace>
  <inkml:trace contextRef="#ctx0" brushRef="#br0" timeOffset="118943.8669">20238 4553 0,'0'0'15,"0"0"-15,0 0 16,0 0-16,0 0 0,66-14 15,-66 14-15,99-37 16,-99 37-16,124-60 16,-124 60-16,0 0 15,141-70-15,-141 70 16,0 0-16,0 0 0,0 0 16,0 0-16,99-61 15,-99 61-15,0 0 16,66-32-16,-66 32 0,25 42 15,-25-42-15,8 88 16,-8-88-16,17 130 16,-17-130-16,8 135 0,-8-135 15,17 135-15,-17-135 16,0 0-16,0 0 16</inkml:trace>
  <inkml:trace contextRef="#ctx0" brushRef="#br1" timeOffset="166378.4882">16847 7214 0,'0'0'0,"0"0"16,0 0-16,0 0 16,0 0-16,0 0 15,-33-4-15,33 4 0,-58 14 16,58-14-16,0 0 15,-66 37-15,66-37 16,0 0-16,-58 61 16,58-61-16,0 0 0,-25 78 15,25-78-15,0 0 0,33 56 16,-33-56-16,0 0 0,66 28 16,-66-28-16,75-19 15,-75 19-15,0 0 16,0 0-16,58-51 15,-58 51-15,0 0 0,8-74 16,-8 74-16,0 0 16,-33-75-16,33 75 15,0 0-15,-75-41 0,75 41 16,-91 9-16,91-9 16,0 0-16,-74 51 15,74-51-15,-25 65 16,25-65-16,33 65 0,-33-65 15,83 47-15,-83-47 16,0 0-16,99 23 16,-99-23-16,0 0 0,91-19 15,-91 19-15,75-60 16,-75 60-16,24-83 16,-24 83-16,-24-80 15,24 80-15,0 0 0,-67-74 16,67 74-16,0 0 15,-82-37-15,82 37 16,-99 4-16,99-4 0,0 0 16,-83 47-16,83-47 15,0 0-15,-42 60 16,42-60-16,25 70 16,-25-70-16,75 51 0,-75-51 15,0 0-15,91 37 16,-91-37-16,0 0 15,91-4-15,-91 4 0,66-47 16,-66 47-16,0 0 16,8-65-16,-8 65 15,-50-79-15,50 79 16,0 0-16,-74-46 0,74 46 16,-91-9-16,91 9 15,0 0-15,-83 36 16,83-36-16,0 0 15,-58 65-15,58-65 0,9 80 16,-9-80-16,58 69 16,-58-69-16,0 0 15,82 38-15,-82-38 0,83 0 16,-83 0-16,50-38 16,-50 38-16,16-78 15,-16 78-15,0 0 0,-25-80 16,25 80-16,-74-60 15,74 60-15,0 0 16,-91-19-16,91 19 16,0 0-16,0 0 0,-83 37 15,83-37-15,0 0 16,-33 65-16,33-65 16,0 0-16,25 66 15,-25-66-15,0 0 0,0 0 16,58 32-16,-58-32 15,33-9-15</inkml:trace>
  <inkml:trace contextRef="#ctx0" brushRef="#br1" timeOffset="168436.323">14787 6024 0,'0'0'16,"0"0"-16,-66 78 15,66-78-15,-66 117 16,66-117-16,-75 163 15,75-163-15,-58 209 0,58-209 16,-33 219-16,33-219 16,-8 200-16,8-200 15,25 181-15,-25-181 0,0 0 16</inkml:trace>
  <inkml:trace contextRef="#ctx0" brushRef="#br1" timeOffset="168679.8376">14812 6824 0,'0'0'0,"0"0"15,58-19-15,-58 19 16,115-51-16,-115 51 16,134-65-16,-134 65 15,124-103-15</inkml:trace>
  <inkml:trace contextRef="#ctx0" brushRef="#br1" timeOffset="168883.3336">15325 6200 0,'0'0'15,"0"0"-15,0 0 16,50 107-16,-50-107 16,41 131-16,-41-131 0,42 176 15,-42-176-15,16 177 16,-16-177-16,0 0 15,25 131-15,-25-131 16</inkml:trace>
  <inkml:trace contextRef="#ctx0" brushRef="#br1" timeOffset="169079.9088">15681 6940 0,'0'0'0,"0"0"16,17 93-16,-17-93 16,16 112-16,-16-112 15,17 129-15,-17-129 0,0 0 16,24 89-16,-24-89 16</inkml:trace>
  <inkml:trace contextRef="#ctx0" brushRef="#br1" timeOffset="169582.7204">15863 6042 0,'0'0'0,"0"0"15,25-37-15,-25 37 0,74-37 16,-74 37-16,132-14 16,-132 14-16,116 5 15,-116-5-15,0 0 0,99 37 16,-99-37-16,34 55 16,-34-55-16,-17 80 15,17-80-15,-74 79 16,74-79-16,0 0 0,0 0 15,-75 69-15,75-69 16,0 0-16,0 0 16,-41 61-16,41-61 0,25 37 15,-25-37-15,107 28 16,-107-28-16,149 23 16,-149-23-16,0 0 15,140 38-15,-140-38 0,91 65 16,-91-65-16,25 79 15,-25-79-15,-16 89 16,16-89-16,-50 87 0,50-87 16,-91 70-16,91-70 15,-99 33-15,99-33 16,-83-51-16,83 51 16</inkml:trace>
  <inkml:trace contextRef="#ctx0" brushRef="#br1" timeOffset="169864.1444">16028 5484 0,'0'0'0,"0"0"15,108 5-15,65 37 16,18 13-16,-9 38 16,-182-93-16,140 117 15,-140-117-15,124 154 0,-124-154 16,66 200-16,-57 13 16,-43-8-16,34-205 15,-74 167-15,74-167 16</inkml:trace>
  <inkml:trace contextRef="#ctx0" brushRef="#br1" timeOffset="185494.032">16524 7400 0,'0'0'0,"0"0"15,0 0-15,0 0 16,0 0-16,-49-4 16,49 4-16,0 0 0,0 0 15,-25 14-15,25-14 16,0 0-16,0 0 15,0 0-15,58 46 16,-58-46-16,91 0 0,-91 0 16,0 0-16,83-23 15,-83 23-15,0 0 16,0 0-16,0 0 0,74-47 16,-74 47-16,0 0 15,0 0-15,25-55 16,-25 55-16,0 0 0,-25-28 15,25 28-15,0 0 16,-58 14-16,58-14 0,0 0 16,-33 46-16,33-46 15,0 0-15,-8 70 16,8-70-16,41 51 16,-41-51-16,0 0 0,66 15 15,-66-15-15,0 0 16,66-20-16,-66 20 15,0 0-15,0 0 0,33-55 16,-33 55-16,-24-61 16,24 61-16,-58-38 15,58 38-15,-83-8 16,83 8-16,0 0 0,0 0 16,-74 8-16,74-8 15,0 0-15,0 0 16,-42 33-16,42-33 0,33 28 15,-33-28-15,67 5 16,-67-5-16,0 0 16,82-23-16,-82 23 15,0 0-15,0 0 0,0 0 16,0 0-16,0 0 16,58-23-16,-58 23 0,0 0 15,0 0-15,-50 13 16,50-13-16</inkml:trace>
  <inkml:trace contextRef="#ctx0" brushRef="#br2" timeOffset="189602.6426">19815 11210 0,'0'0'0,"0"0"0,0 0 15,0 0-15,0 0 16,0 0-16,0 0 16,-49-3-16,49 3 0,0 0 15,-58 3-15,58-3 16,0 0-16,-50 20 15,50-20-15,0 0 0,-41 41 16,41-41-16,16 42 16,-16-42-16,0 0 15,67 37-15,-67-37 16,0 0-16,66 9 0,-66-9 16,0 0-16,66-27 15,-66 27-15,0 0 0,25-47 16,-25 47-16,0 0 15,0 0-15,-17-52 16,17 52-16,-74-23 16,74 23-16,0 0 0,-75 5 15,75-5-15,0 0 16,-66 52-16,66-52 16,-16 69-16,16-69 15,33 74-15,-33-74 0,0 0 16,74 57-16,-74-57 15,0 0-15,83 23 16,-83-23-16,0 0 0,74-19 16,-74 19-16,0 0 15,0 0-15,41-51 16,-41 51-16,0 0 0,-8-47 16,8 47-16,-58-37 15,58 37-15,0 0 16,-74 5-16,74-5 15,0 0-15,-66 37 0,66-37 16,0 0-16,-33 52 16,33-52-16,0 0 0,0 0 15,16 55-15,-16-55 0,0 0 16,50 23-16,-50-23 16,58-18-16,-58 18 15,0 0-15,41-51 16,-41 51-16,0 0 0,0-66 15,0 66-15,0 0 16,-33-55-16,33 55 16,0 0-16,-74-14 0,74 14 15,0 0-15,-67 32 16,67-32-16,0 0 16,-24 65-16,24-65 15,0 0-15,41 52 0</inkml:trace>
  <inkml:trace contextRef="#ctx0" brushRef="#br2" timeOffset="190352.212">20420 10969 0,'-17'18'0,"17"-18"16,-49 66-16,49-66 16,-75 102-16,75-102 15,-99 139-15,99-139 0,-49 164 16,49-164-16,-9 149 16,9-149-16,58 125 15,-58-125-15</inkml:trace>
  <inkml:trace contextRef="#ctx0" brushRef="#br2" timeOffset="191058.3919">20511 11210 0,'0'0'0,"0"0"0,0 0 16,49 5-16,-49-5 16,75 5-16,-75-5 15,0 0-15,83 33 16,-83-33-16,57 55 15,-57-55-15,25 89 0,-25-89 16,-25 102-16,25-102 16,-66 108-16,66-108 15,-99 83-15,99-83 0,0 0 16,-107 51-16,107-51 16,0 0-16,-91 18 15,91-18-15,0 0 16,0 0-16,-58-37 0,58 37 15,-17-41-15,17 41 16,42-42-16,-42 42 16,74-14-16,-74 14 0,0 0 15,74 33-15,-74-33 16,0 0-16,58 55 16,-58-55-16,0 0 15,33 65-15,-33-65 0,33 47 16,-33-47-16,0 0 15,58 8-15,-58-8 16,66-32-16,-66 32 0,0 0 16,67-37-16,-67 37 15,0 0-15,0 0 16,66-42-16,-66 42 0,0 0 16,0 0-16,0 0 15,0 0-15,0 0 0,0 0 16,33 65-16,-33-65 15,-17 98-15,17-98 16,-41 122-16,41-122 16,0 0-16,-33 92 0,33-92 15,0 0-15,0 0 16</inkml:trace>
  <inkml:trace contextRef="#ctx0" brushRef="#br2" timeOffset="191241.7924">21123 11550 0,'0'0'0,"0"0"16,74 9-16,-74-9 15,91 14-15,-91-14 16,132 9-16,-132-9 15</inkml:trace>
  <inkml:trace contextRef="#ctx0" brushRef="#br2" timeOffset="191430.1863">21759 11382 0,'-8'38'15,"8"-38"-15,-8 121 16,8-121-16,-25 181 16,25-181-16,-16 205 15,16-205-15,0 177 0</inkml:trace>
  <inkml:trace contextRef="#ctx0" brushRef="#br2" timeOffset="192094.9458">21478 11043 0,'0'0'0,"0"0"15,116 42-15,16 51 16,-132-93-16,157 140 15,-25 50-15,-16 24 16,-116-214-16,58 200 0,-58-200 16,25 205-16,-25-205 15,-41 195-15,41-195 16,-99 168-16,99-168 16,-141 125-16</inkml:trace>
  <inkml:trace contextRef="#ctx0" brushRef="#br2" timeOffset="197430.088">8419 1943 0,'0'0'15,"0"0"-15,50-17 0,-50 17 16,58-29-16,-58 29 0,91-46 16,-91 46-16,74-74 15</inkml:trace>
  <inkml:trace contextRef="#ctx0" brushRef="#br2" timeOffset="197664.8406">8874 1306 0,'0'0'0,"0"0"16,0 0-16,0 0 16,25 47-16,-25-47 15,33 75-15,-33-75 0,58 111 16,-58-111-16,49 139 15,-49-139-15,42 168 16,-42-168-16,33 177 0,-33-177 16</inkml:trace>
  <inkml:trace contextRef="#ctx0" brushRef="#br2" timeOffset="199022.9911">12298 1293 0,'0'0'0,"0"0"16,0 0-16,17-56 15,-17 56-15,0 0 0,41-60 16,-41 60-16,74-47 16,-74 47-16,0 0 15,108-19-15,-108 19 0,107 28 16,-107-28-16,67 65 15,-67-65-15,41 93 16,-41-93-16,0 116 16,0-116-16,-25 126 15,25-126-15,-49 122 16,49-122-16,-75 101 0,75-101 16,-83 70-16,83-70 15,0 0-15,-91 37 0,91-37 16,-90 9-16,90-9 15,-91-27-15,91 27 16,0 0-16,-33-60 16,33 60-16,16-80 0,-16 80 15,0 0-15,66-60 16,-66 60-16,99-19 16,-99 19-16,0 0 0,75 19 15,-75-19-15,0 0 16,0 0-16,74 60 15,-74-60-15,0 0 16,58 74-16,-58-74 0</inkml:trace>
  <inkml:trace contextRef="#ctx0" brushRef="#br2" timeOffset="199384.3552">13026 971 0,'-33'24'0,"33"-24"16,-108 70-16,-24 36 0,-33 20 15,16-6-15,149-120 16,-166 122-16,1-6 16,-33 0-16,198-116 15,-199 122-15,-24 12 16,8 10-16,215-144 0,-207 136 16,207-136-16,-190 148 15,190-148-15,-182 162 16,182-162-16,-149 146 15,149-146-15</inkml:trace>
  <inkml:trace contextRef="#ctx0" brushRef="#br2" timeOffset="200539.7612">8684 4159 0,'0'0'0,"0"0"0,0 0 15,66 0-15,-66 0 16,99-20-16,-99 20 16,141-46-16,-141 46 0</inkml:trace>
  <inkml:trace contextRef="#ctx0" brushRef="#br2" timeOffset="200796.9265">9394 3702 0,'0'0'0,"0"0"0,0 0 16,0 89-16,0-89 15,0 116-15,0-116 16,9 153-16,-9-153 0,25 182 15,-25-182-15,25 172 16,-25-172-16,0 0 16,33 135-16,-33-135 0,0 0 15</inkml:trace>
  <inkml:trace contextRef="#ctx0" brushRef="#br2" timeOffset="202809.9609">11769 3084 0,'0'0'0,"0"0"16,0 0-16,0 0 15,0 0-15,0 0 0,0 0 16,0 50-16,0-50 15,0 71-15,0-71 16,-8 111-16,8-111 16,-25 140-16,25-140 0,-33 144 15,33-144-15,0 0 16,0 0-16,0 0 16,-33 130-16,33-130 0,0 0 15,16 70-15,-16-70 16,66 18-16,-66-18 15,116-36-15,-116 36 16,141-38-16,-141 38 0,140-23 16,-140 23-16,0 0 15,108-28-15,-108 28 16</inkml:trace>
  <inkml:trace contextRef="#ctx0" brushRef="#br2" timeOffset="203042.3979">12050 3223 0,'0'33'15,"0"-33"-15,25 103 16,-25-103-16,33 171 15,0 38-15,-8 5 0,-25-214 16,0 219-16,0-219 16,0 242-16,0-242 15</inkml:trace>
  <inkml:trace contextRef="#ctx0" brushRef="#br2" timeOffset="208681.6142">20908 10918 0,'-25'37'0,"25"-37"0,-100 98 15,100-98-15,-173 144 16,-58 41-16,-17 6 15,23-32-15,35-15 16,8-23-16,182-121 16,-140 102-16,140-102 0,0 0 15</inkml:trace>
  <inkml:trace contextRef="#ctx0" brushRef="#br2" timeOffset="208919.0016">19311 10754 0,'58'37'0,"82"76"0,100 64 15,9 9-15,-9 14 16,-8 18-16,-17 5 16,-34-9-16,-15-4 15</inkml:trace>
  <inkml:trace contextRef="#ctx0" brushRef="#br1" timeOffset="225616.1344">15491 10233 0,'0'0'16,"0"0"-16,0 0 0,0 0 15,0 0-15,0 0 16,0 0-16,0 0 16,0 0-16,-8 38 0,8-38 15,0 0-15,0 42 16,0-42-16,24 51 0,-24-51 16,67 32-16,-67-32 15,82 5-15,-82-5 16,91-14-16,-91 14 0,0 0 15,66-51-15,-66 51 16,0 0-16,50-61 16,-50 61-16,0 0 15,-8-69-15,8 69 0,-58-61 16,58 61-16,-75-19 16,75 19-16,-82 14 15,82-14-15,0 0 16,-66 61-16,66-61 0,-25 79 15,25-79-15,0 0 16,25 84-16,-25-84 16,66 65-16,-66-65 15,0 0-15,99 42 0,-99-42 16,0 0-16,74-6 16,-74 6-16,0 0 15,50-55-15,-50 55 0,-17-79 16,17 79-16,-59-79 15,59 79-15,-89-51 16,89 51-16,-116-23 16,116 23-16,-99 18 0,99-18 15,0 0-15,-67 43 16,67-43-16,-16 69 16,16-69-16,41 70 0,-41-70 15,83 51-15,-83-51 16,116 28-16,-116-28 15,0 0-15,132 5 16,-132-5-16,99-33 0,-99 33 16,66-51-16,-66 51 15,9-65-15,-9 65 0,-25-66 16,25 66-16,-75-41 16,75 41-16,-91-19 15,91 19-15,-107 19 16,107-19-16,0 0 0,-83 65 15,83-65-15,0 0 16,-41 79-16,41-79 16,8 79-16,-8-79 15,58 56-15,-58-56 0,0 0 16,75 28-16,-75-28 16,90-14-16,-90 14 15,58-57-15,-58 57 16,25-78-16,-25 78 0,0 0 15,-25-79-15,25 79 16,0 0-16,-58-66 0,58 66 0,-99-18 16,99 18-16,0 0 15,-91 18-15,91-18 16,0 0-16,-58 66 16,58-66-16,0 0 0,-8 65 15,8-65-15,50 55 16,-50-55-16,99 34 15,-99-34-15,0 0 0,115 0 16,-115 0-16,0 0 16,0 0-16,83-38 15,-83 38-15,0 0 16,25-56-16,-25 56 0,-33-32 16,33 32-16,-75 0 15,75 0-15,0 0 16,0 0-16</inkml:trace>
  <inkml:trace contextRef="#ctx0" brushRef="#br1" timeOffset="235507.7536">16706 8196 0,'0'0'0,"0"0"0,0 0 16,0 0-16,-49 19 15,49-19-15,0 0 0,-50 37 16,50-37-16,0 0 16,-41 65-16,41-65 15,0 0-15,0 70 0,0-70 16,58 46-16,-58-46 15,91 9-15,-91-9 16,91-27-16,-91 27 16,0 0-16,0 0 0,74-65 15,-74 65-15,0 0 16,50-70-16,-50 70 16,-25-61-16,25 61 0,0 0 15,-66-13-15,66 13 16,-83 23-16,83-23 15,0 0-15,0 0 16,-83 61-16,83-61 0,0 0 16,-33 60-16,33-60 15,17 56-15,-17-56 16,66 18-16,-66-18 0,0 0 16,83-14-16,-83 14 15,0 0-15,0 0 16,57-65-16,-57 65 15,17-70-15,-17 70 0,-41-56 16,41 56-16,-75-27 16,75 27-16,-91 4 15,91-4-15,0 0 0,-99 33 16,99-33-16,0 0 16,-58 56-16,58-56 0,0 0 15,-8 46-15,8-46 16,0 0-16,49 28 15,-49-28-15,100 5 16,-100-5-16,0 0 0,99-28 16,-99 28-16,0 0 15,0 0-15,74-46 16,-74 46-16,17-61 0,-17 61 16,-50-28-16,50 28 15,-82 5-15,82-5 16,-91 41-16,91-41 15,0 0-15</inkml:trace>
  <inkml:trace contextRef="#ctx0" brushRef="#br1" timeOffset="257509.4184">14010 9410 0,'0'0'15,"0"0"-15,0 0 0,0 0 16,0 0-16,0 0 16,0 0-16,0 0 15,0 0-15,0 0 16,0 0-16,0 0 0,0 0 16,-66 0-16,66 0 15,0 0-15,-25 9 0,25-9 16,0 0-16,0 0 15,41-9-15,-41 9 16,0 0-16,33-56 16,-33 56-16,0 0 0,-8-61 15,8 61-15,-58-51 16,58 51-16,-99-13 0,99 13 16,0 0-16,-91 23 15,91-23-15,-50 56 16,50-56-16,-8 65 15,8-65-15,41 51 16,-41-51-16,83 41 0,-83-41 16,116 6-16,-116-6 15,0 0-15,91-19 0,-91 19 16,0 0-16,0 0 16,74-33-16,-74 33 15,0 0-15,0 0 0,33-41 16,-33 41-16,17-33 15</inkml:trace>
  <inkml:trace contextRef="#ctx0" brushRef="#br1" timeOffset="257988.7286">15243 8206 0,'0'0'16,"0"0"-16,0 0 0,0 0 15,-66 46-15,66-46 16,0 0-16,0 0 16,-42 51-16,42-51 15,-8 51-15,8-51 0,41 33 16,-41-33-16,0 0 16,58-5-16,-58 5 15,58-46-15,-58 46 0,17-69 16,-17 69-16,-25-66 15,25 66-15,-58-61 16,58 61-16,-91-18 16,91 18-16,0 0 0,-92 9 15,92-9-15,-41 47 16,41-47-16,0 55 16,0-55-16,49 60 0,-49-60 15,76 24-15,-76-24 16</inkml:trace>
  <inkml:trace contextRef="#ctx0" brushRef="#br1" timeOffset="258459.8148">13207 8028 0,'0'0'0,"0"0"0,0 0 16,0 0-16,0 0 15,0 0-15,0 51 0,0-51 16,9 66-16,-9-66 15,41 88-15,-41-88 16,50 75-16,-50-75 16,0 0-16,66 37 0,-66-37 15,66-9-15,-66 9 16,42-61-16,-42 61 16,0-88-16,0 88 0,-33-94 15,33 94-15,-58-70 16,58 70-16,0 0 15,-83-23-15,83 23 16,0 0-16,0 0 0,-74 19 16,74-19-16,0 0 15,-34 42-15,34-42 16,42 42-16,-42-42 0,58 0 16</inkml:trace>
  <inkml:trace contextRef="#ctx0" brushRef="#br1" timeOffset="258941.0825">13274 5925 0,'0'0'0,"0"0"0,-75 38 16,75-38-16,0 0 15,0 0-15,-57 61 16,57-61-16,0 0 0,-25 55 15,25-55-15,25 46 16,-25-46-16,65 15 16,-65-15-16,92-28 15,-92 28-15,0 0 0,66-74 16,-66 74-16,0 0 16,16-79-16,-16 79 15,-24-60-15,24 60 16,-67-29-16,67 29 0,-83 14 15,83-14-15,0 0 16,-74 51-16,74-51 16,0 0-16,-24 65 0,24-65 15,41 28-15</inkml:trace>
  <inkml:trace contextRef="#ctx0" brushRef="#br1" timeOffset="259330.8631">14332 5283 0,'0'0'0,"0"0"15,0 0-15,0 0 0,0 0 16,0 0-16,0 0 16,-25 48-16,25-48 15,0 55-15,0-55 0,42 61 16,-42-61-16,65 19 16,-65-19-16,0 0 15,92-15-15,-92 15 16,0 0-16,58-42 0,-58 42 15,0 0-15,16-65 16,-16 65-16,-33-46 16,33 46-16,-82-15 0,82 15 15,-108 19-15,108-19 16,0 0-16,-83 42 16</inkml:trace>
  <inkml:trace contextRef="#ctx0" brushRef="#br1" timeOffset="259841.1581">13142 7424 0,'0'0'0,"0"0"16,0 0-16,0 0 15,0 0-15,0 0 16,0 0-16,-9 55 16,9-55-16,0 70 0,0-70 15,25 75-15,-25-75 16,0 0-16,49 46 16,-49-46-16,0 0 0,92 19 15,-92-19-15,0 0 16,0 0-16,74-33 15,-74 33-15,0 0 16,0 0-16,50-60 0,-50 60 16,-17-51-16,17 51 15,-66-23-15,66 23 16,-74 18-16,74-18 0,0 0 16,-59 46-16</inkml:trace>
  <inkml:trace contextRef="#ctx0" brushRef="#br1" timeOffset="260403.5026">13720 11885 0,'0'0'0,"0"0"0,0 0 15,0 0-15,-58 33 16,58-33-16,-66 37 16,66-37-16,0 0 0,-74 42 15,74-42-15,0 0 16,-50 60-16,50-60 15,9 61-15,-9-61 16,0 0-16,66 51 0,-66-51 16,0 0-16,74 9 15,-74-9-15,0 0 16,0 0-16,66-28 0,-66 28 16,0 0-16,17-46 15,-17 46-15,-42-42 16,42 42-16,0 0 0,-74-14 15,74 14-15,0 0 16,-66 28-16</inkml:trace>
  <inkml:trace contextRef="#ctx0" brushRef="#br1" timeOffset="260887.9153">12464 12992 0,'0'0'15,"0"0"-15,0 0 0,41 13 16,-41-13-16,0 0 16,0 0-16,0 0 15,50 20-15,-50-20 0,8 51 16,-8-51-16,-25 65 16,25-65-16,0 0 15,-41 64-15,41-64 16,0 0-16,-25 76 0,25-76 15,0 0-15,8 55 16,-8-55-16,0 0 16,0 0-16,0 0 0,50 28 15,-50-28-15,0 0 16,0 0-16,41-5 16,-41 5-16,17-46 0,-17 46 15,0 0-15,-25-51 16,25 51-16,-17-61 15</inkml:trace>
  <inkml:trace contextRef="#ctx0" brushRef="#br1" timeOffset="261318.888">12621 11215 0,'0'0'0,"0"0"16,0 0-16,0 0 0,0 0 15,0 0-15,0 0 16,0 0-16,-17 43 16,17-43-16,0 0 15,25 23-15,-25-23 0,0 0 16,0 0-16,0 0 16,0 0-16,0 0 15,0 0-15,0 0 0,0 0 16,41-28-16,-41 28 15,0 0-15,-16-33 16,16 33-16,0 0 0,-33 5 16,33-5-16,0 0 15,-25 46-15,25-46 16</inkml:trace>
  <inkml:trace contextRef="#ctx0" brushRef="#br1" timeOffset="261780.9244">14688 11239 0,'0'0'0,"0"0"16,0 0-16,0 0 0,0 0 0,-58 19 15,58-19-15,0 0 16,0 0-16,0 0 15,-33 32-15,33-32 16,0 0-16,0 46 0,0-46 16,0 0-16,41 42 15,-41-42-15,0 0 16,0 0-16,0 0 0,0 0 16,0 0-16,50 14 15,-50-14-15,0 0 16,0 0-16,0 0 0,0 0 15,-17-23-15,17 23 16,-41 4-16,41-4 16</inkml:trace>
  <inkml:trace contextRef="#ctx0" brushRef="#br1" timeOffset="262207.0154">13712 10401 0,'0'0'16,"0"0"-16,0 0 0,0 0 15,0 0-15,0 0 16,0 0-16,0 0 16,0 0-16,0 0 15,0 0-15,0 0 0,0 0 16,0 0-16,0 0 16,17 41-16,-17-41 15,0 0-15,0 0 0,0 0 16,33 20-16,-33-20 15,0 0-15,0 0 0,0 0 16,0 0-16,0 0 16,0 0-16,-42-23 15,42 23-15,0 0 0,0 0 16,-41 32-16,41-32 16</inkml:trace>
  <inkml:trace contextRef="#ctx0" brushRef="#br1" timeOffset="262580.9733">12414 9242 0,'0'0'16,"0"0"-16,0 0 15,0 0-15,-25 57 0,25-57 16,-8 55-16,8-55 16,0 0-16,16 65 15,-16-65-15,0 0 0,42 28 16,-42-28-16,0 0 15,0 0-15,0 0 16,0 0-16,0 0 0,0 0 16,49 0-16,-49 0 15,0 0-15,0 0 0,0 0 16,33-28-16,-33 28 16</inkml:trace>
  <inkml:trace contextRef="#ctx0" brushRef="#br1" timeOffset="268753.9663">13357 15173 0,'-17'-26'16,"17"26"-16,-33-85 15,33 85-15,-66-139 0,66 139 16,-108-186-16,1-19 16,8 10-16,99 195 15,-108-182-15,9-4 16,99 186-16,-91-181 0,91 181 15,-99-167-15,99 167 16,-75-155-16,75 155 16,0 0-16,-41-139 15,41 139-15,8-84 0,-8 84 16,58-51-16,-58 51 16,108-5-16,-108 5 15,173 52-15,-173-52 0,207 88 16,-9 42-16,-7-5 15,-191-125-15,148 113 16,-148-113-16,157 116 16,-157-116-16,141 121 15,-141-121-15,149 102 16,-149-102-16,0 0 0,116 65 16,-116-65-16,99 19 15,-99-19-15,58-56 16,-58 56-16,8-144 0,-33-42 15,25 186-15,-58-219 16,58 219-16,-82-223 16,-18-10-16,1 24 15,99 209-15,-107-191 16,7 5-16,1 19 16,99 167-16,-99-154 0,99 154 15,-99-172-15,99 172 16,-108-181-16,108 181 15,-107-182-15,107 182 16,-75-148-16,75 148 0,0 0 16,-33-112-16,33 112 15,25-79-15,-25 79 16,75-23-16,-75 23 16,140 23-16,-140-23 0,174 83 15,24 25-15,-198-108 16,199 130-16,-199-130 15,190 144-15,-190-144 16,207 163-16,-207-163 0,215 162 16,-215-162-16,190 149 15,-190-149-15,182 131 16,-182-131-16,140 79 16,-140-79-16,0 0 15,116 41-15,-116-41 0,84-36 16,-84 36-16,24-103 15,-24 103-15,-16-158 16,-42-38-16,-34 5 0,1 16 16,91 175-16,-99-164 15,-42-12-15,1-10 16,-10 23-16,19 18 16,-18 1-16,8 5 15,141 139-15,-140-150 0,-34-12 16,0-1-16,174 163 0,0 0 15,-148-144-15,148 144 16,-166-158-16,166 158 0,-157-163 16,157 163-16,-140-159 15,140 159-15,-83-144 16,83 144-16,-42-125 16,42 125-16,9-98 15,-9 98-15,66-70 16,-66 70-16,116-37 0,-116 37 15,149 0-15,-149 0 16,198 33-16,-198-33 16,215 74-16,-215-74 0,248 107 15,-8 19-15,-17 4 16,-223-130-16,181 130 16,2 5-16,-10 4 15,-173-139-15,149 131 16,25-1-16,-24 5 15,-150-135-15,149 112 0,-149-112 16,148 120-16,-148-120 16,174 131-16,-174-131 15,174 135-15,-174-135 0,165 120 16,-165-120-16,0 0 16,124 89-16,-124-89 15,0 0-15,91 19 16,-91-19-16,41-56 15,-41 56-15,-16-154 0,16 154 16,-91-213-16,-25-35 16,-33 16-16,149 232 15,-132-214-15,-25 0 16,0 10-16,157 204 0,-166-200 16,1-24-16,-18 15 15,26 28-15,0 27 16,16 5-16,-7 10 15,148 139-15,-158-145 16,-23-27-16,7 0 0,9 23 16,32 19-16,9 14 15,17 3-15,107 113 16,-99-106-16,99 106 16,-116-126-16,116 126 0,-91-153 15,91 153-15,-75-144 16,75 144-16,-24-135 15,24 135-15,24-107 16,-24 107-16,83-79 16,-83 79-16,116-42 0,-116 42 15,157-14-15,-157 14 16,182 19-16,-182-19 16,215 69-16,8 29 15,-33 14-15,-190-112 0,182 121 16,-8 14-16,-17 17 15,-157-152-15,157 145 16,0 18-16,8 0 16,-165-163-16,159 149 0,14 13 15,-7-4-15,-166-158 16,165 154-16,9 5 16,-174-159-16,182 144 15,-182-144-15,181 139 0,-181-139 16,0 0-16,191 140 0,-191-140 15,182 107-15,-182-107 16,173 70-16,-173-70 16,149 23-16,-149-23 15,107-14-15,-107 14 0,75-74 16,-75 74-16,25-126 16,-67-46-16,-32-1 15,-9 10-15,83 163 16,-107-162-16,-42-24 15,-8-10-15,-9 24 0,1 28 16,-9-5-16,-7 1 16,7 12-16,-8 1 15,-16-4-15,-9-10 16,16 19-16,9 4 0,-17-4 16,17 19-16,182 111 15,-173-107-15,173 107 16,-190-126-16,190 126 15,-166-149-15,166 149 16,-140-150-16,140 150 0,-83-125 16,83 125-16,0 0 15,-17-107-15,17 107 16,42-79-16,-42 79 16,116-41-16,-116 41 0,190 0 15,41 41-15,-231-41 16,232 65-16,16 24 15,-8 22-15,-240-111 0,224 117 16,16 9-16,-9 18 16,-24-14-16,-17-18 15,0-1-15,0 6 16,-16-6-16,8 1 16,8 13-16,-8-4 15,-182-121-15,198 121 0,9-5 16,-17 1-16,-190-117 15,174 97-15,-174-97 16,174 89-16,-174-89 16,165 60-16,-165-60 0,132 28 15,-132-28-15,108-18 16,-108 18-16,49-70 16,-49 70-16,9-126 0,-9 126 15,-42-181-15,42 181 16,-99-228-16,-8-9 15,-17 23-15,124 214 16,-124-172-16,124 172 16,-124-177-16,124 177 0,-133-177 15,133 177-15,-116-172 16,116 172-16,-99-149 16,99 149-16,-74-130 15,74 130-15,0 0 16,-25-103-16,25 103 0,0 0 15,17-70-15,-17 70 16,99-36-16,-99 36 16,140 3-16,-140-3 15,182 66-15,-182-66 0,199 88 16,7 24-16,-206-112 16,199 112-16,-17-9 15,-182-103-15,173 102 16,-173-102-16,166 93 0,-166-93 15,173 89-15,-173-89 16,174 64-16,-174-64 16,124 37-16,-124-37 15,108 10-15,-108-10 0,74-28 16,-74 28-16,41-70 16,-41 70-16,9-102 15,-9 102-15,-17-136 16,17 136-16,-41-162 15,41 162-15,-66-172 0,66 172 16,-83-168-16,83 168 16,-66-167-16,66 167 15,-66-145-15,66 145 0,-58-126 16,58 126-16,0 0 16,-25-97-16,25 97 15,16-70-15,-16 70 16,67-51-16,-67 51 0,91-8 15,-91 8-15,115 8 16,-115-8-16,149 42 16,-149-42-16,141 61 15,-141-61-15,150 64 0,-150-64 16,0 0-16,0 0 16,99 57-16,-99-57 15,0 0-15,0 0 16,66 42-16,-66-42 0,0 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16:31.2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2333 893 0,'0'0'16,"0"0"-16,0 0 16,49-56-16,-49 56 15,50-56-15,-50 56 16,74-47-16,-74 47 0,0 0 15,83-36-15,-83 36 16,0 0-16,83 8 16,-83-8-16,74 56 15,-74-56-15,66 93 0,-66-93 16,58 116-16,-58-116 16,33 117-16,-33-117 15,0 0-15,25 97 0,-25-97 16,25 57-16,-25-57 15</inkml:trace>
  <inkml:trace contextRef="#ctx0" brushRef="#br0" timeOffset="267.4177">3002 688 0,'-24'10'15,"24"-10"-15,-50 50 16,50-50-16,-66 94 16,66-94-16,-75 111 0,75-111 15,-58 121-15,58-121 16,0 0-16,-49 107 15,49-107-15,0 0 0,0 0 16,-25 64-16</inkml:trace>
  <inkml:trace contextRef="#ctx0" brushRef="#br0" timeOffset="490.4883">3498 483 0,'0'0'0,"0"0"16,0 0-16,0 0 0,0 0 15,0 0-15,0 0 16,0 0-16,9 33 15</inkml:trace>
  <inkml:trace contextRef="#ctx0" brushRef="#br0" timeOffset="693.5456">3498 1083 0,'0'0'0,"0"0"0,0 0 16,0 0-16,0 0 15,0 0-15,0 0 16,0 0-16,0 0 0,0 0 16</inkml:trace>
  <inkml:trace contextRef="#ctx0" brushRef="#br0" timeOffset="1390.9373">2564 1823 0,'0'0'0,"0"0"0,0 0 16,0 0-16,0 0 16,0 0-16,0 0 15,0 0-15,17 42 0,-17-42 16,33 78-16,-33-78 15,49 99-15,-49-99 16,0 0-16,0 0 16,66 97-16,-66-97 0,75 37 15,-75-37-15,74-14 16,-74 14-16,58-65 16,-58 65-16,42-98 15,-42 98-15,0 0 0,0 0 16,0 0-16,0 0 15,33-97-15,-33 97 0,0 0 16,33-41-16,-33 41 16,33 22-16,-33-22 15,33 98-15,-33-98 16,25 153-16,-25-153 16,0 186-16,0-186 0,-33 182 15,33-182-15,-42 167 16,42-167-16,-49 127 15,49-127-15,-67 78 0,67-78 16,-66 24-16,66-24 16,0 0-16,-82-19 15,82 19-15,-58-69 16,58 69-16,-17-94 0,17 94 16,42-112-16,-42 112 15,91-116-15,-91 116 16,99-97-16,-99 97 0,107-84 15,-107 84-15,99-80 16,-99 80-16</inkml:trace>
  <inkml:trace contextRef="#ctx0" brushRef="#br0" timeOffset="1620.5552">3689 1683 0,'0'0'0,"0"0"0,0 0 15,0 0-15,0 0 16,0 0-16,-9 65 15</inkml:trace>
  <inkml:trace contextRef="#ctx0" brushRef="#br0" timeOffset="1760.3443">3622 2191 0,'0'0'0,"0"0"0,0 0 15,0 0-15,0 0 16,0 0-16</inkml:trace>
  <inkml:trace contextRef="#ctx0" brushRef="#br0" timeOffset="15217.5398">4374 544 0,'0'0'0,"0"0"0,0 0 16,0 0-16,-7 75 16,7-75-16,-9 101 15,9-101-15,0 117 16,0-117-16,0 0 0,9 97 16,-9-97-16,0 0 15,16 33-15</inkml:trace>
  <inkml:trace contextRef="#ctx0" brushRef="#br0" timeOffset="15432.375">4631 516 0,'0'0'0,"0"0"16,0 0-16,17 61 15,-17-61-15,33 65 0,-33-65 16,8 84-16,-8-84 16,0 0-16,0 0 15,-16 84-15,16-84 16,-50 32-16</inkml:trace>
  <inkml:trace contextRef="#ctx0" brushRef="#br0" timeOffset="15616.0996">4086 832 0,'0'0'15,"16"-22"-15,-16 22 0,66-52 16,-66 52-16,116-75 16,-116 75-16,165-73 15,-165 73-15,141-66 0,-141 66 16,124-70-16</inkml:trace>
  <inkml:trace contextRef="#ctx0" brushRef="#br0" timeOffset="15837.35">4276 948 0,'0'0'15,"0"0"-15,0 0 16,49-14-16,-49 14 16,116-55-16,-116 55 15,149-66-15,-149 66 0,157-74 16,-157 74-16,141-70 16,-141 70-16,115-70 15</inkml:trace>
  <inkml:trace contextRef="#ctx0" brushRef="#br0" timeOffset="16252.6074">5500 646 0,'0'0'0,"0"0"16,-57 15-16,57-15 16,-59 37-16,59-37 0,0 0 15,-58 69-15,58-69 16,0 0-16,0 0 16,-33 75-16,33-75 15,0 60-15,0-60 0,49 32 16,-49-32-16,75-14 15,-75 14-15,0 0 16,75-41-16,-75 41 0,0 0 16,33-66-16,-33 66 15,0 0-15,-16-74 16,16 74-16,0 0 16,0 0-16,-66-70 0,66 70 15,0 0-15,-68-23 16,68 23-16,0 0 15,-41 0-15,41 0 0</inkml:trace>
  <inkml:trace contextRef="#ctx0" brushRef="#br0" timeOffset="26488.0052">5997 283 0,'0'0'15,"0"0"-15,0 0 0,0 0 0,-75 0 16,75 0-16,-66 15 15,66-15-15,0 0 0,-41 51 16,41-51-16,-17 74 16,17-74-16,-8 111 15,8-111-15,8 117 16,-8-117-16,0 0 0,8 111 16,-8-111-16,0 0 15,0 0-15,9 84 16,-9-84-16,0 0 0</inkml:trace>
  <inkml:trace contextRef="#ctx0" brushRef="#br0" timeOffset="26656.6998">5591 785 0,'0'0'0,"0"0"15,67-18-15,-67 18 16,89-28-16,-89 28 0,117-33 15,-117 33-15,133-37 16,-133 37-16,115-50 16</inkml:trace>
  <inkml:trace contextRef="#ctx0" brushRef="#br0" timeOffset="27049.8675">7047 498 0,'0'0'0,"0"0"0,0 0 16,-75 8-16,75-8 15,0 0-15,0 0 16,0 0-16,-58 28 0,58-28 15,0 0-15,-41 33 16,41-33-16,17 37 16,-17-37-16,0 0 15,57 33-15,-57-33 0,0 0 16,0 0-16,75 37 16,-75-37-16,0 0 15,41 42-15,-41-42 0,0 46 16,0-46-16,0 0 15,-49 33-15,49-33 16,0 0-16,0 0 16,-67 18-16,67-18 0,-41-14 15,41 14-15</inkml:trace>
  <inkml:trace contextRef="#ctx0" brushRef="#br0" timeOffset="27291.1086">7402 544 0,'0'0'0,"0"0"15,-33-5-15,33 5 16,0 0-16,0 0 16,-49 14-16,49-14 15,-50 46-15,50-46 0,0 0 16,-25 62-16,25-62 15,25 51-15,-25-51 16,58 27-16,-58-27 16,91-13-16,-91 13 0</inkml:trace>
  <inkml:trace contextRef="#ctx0" brushRef="#br0" timeOffset="27641.7699">7625 544 0,'0'0'16,"0"0"-16,0 0 15,0 0-15,0 60 0,0-60 16,0 0-16,9 65 16,-9-65-16,0 0 0,0 0 15,0 0-15,0 0 16,0 0-16,16 57 15,-16-57-15,0 0 0,0 0 16,0 0-16,0 0 16,0 0-16,0 0 15,0 0-15,0 0 16,0 0-16,-8-107 0,8 107 16,0 0-16,33-75 15,-33 75-15,0 0 16,66-65-16,-66 65 0,75-33 15,-75 33-15,99-23 16,-99 23-16</inkml:trace>
  <inkml:trace contextRef="#ctx0" brushRef="#br0" timeOffset="29049.1174">8138 502 0,'0'0'16,"0"0"-16,0 0 0,0 0 15,0 0-15,0 0 16,0 0-16,0 0 0,-41 37 16,41-37-16,0 0 15,0 0-15,-17 56 16,17-56-16,0 0 16,0 0-16,-8 66 0,8-66 15,0 0-15,0 0 16,0 41-16,0-41 15,0 0-15,0 0 0,0 0 16,0 0-16,0 0 16,0 0-16,0-41 15,0 41-15,0 0 0,0 0 16,0 0-16,0 0 16,0 0-16,0 0 15,0 0-15,0 0 0,0 0 16,0 0-16,8-62 15,-8 62-15,0 0 0,0 0 16,-8-32-16,8 32 16,0 0-16,0 0 15,0 0-15,0 0 16,0 0-16,-8 52 0,8-52 16,0 0-16,0 0 15,25 42-15,-25-42 16,0 0-16,0 0 0,49 32 15,-49-32-15,0 0 16,58 5-16,-58-5 16,0 0-16,0 0 0,50-19 15,-50 19-15,0 0 16,0 0-16,0 0 16,41-37-16,-41 37 15,0 0-15,0 0 0,0 0 16,0 0-16,0 0 15,0 0-15,0 0 0,0 0 16,0 0-16,0 0 16,33-51-16,-33 51 15,0 0-15,0 0 0,0 0 16,0 0-16,0 0 16,0 0-16,33-20 0,-33 20 15,0 0-15,0 0 16,0 0-16,0 0 15,0 0-15,50 48 16,-50-48-16,0 0 0,0 0 16,0 0-16,0 0 15,33 50-15,-33-50 0,41 29 16,-41-29-16,0 0 16,41-10-16,-41 10 15,0 0-15,17-51 16,-17 51-16,0 0 0,8-75 15,-8 75-15,0 0 16,0-60-16,0 60 16,0 0-16,0 0 0,0 0 15,0 0-15,0 0 16,0 0-16,0 0 0,0 0 16,0 0-16,0 0 15,0 0-15,0 0 16,-8 69-16,8-69 0,0 0 15,0 0-15,0 0 16,0 0-16,33 75 16,-33-75-16,0 0 0,0 0 15,0 0-15,25 52 16,-25-52-16,0 0 16,0 0-16,0 0 15,0 0-15,0 0 0,33-43 16,-33 43-16,0 0 15,0 0-15,0 0 16,58-70-16,-58 70 16,74-41-16,-74 41 0,0 0 15,75 4-15,-75-4 16,0 0-16,0 0 16,0 0-16,0 0 0,49 47 15,-49-47-15,0 0 16,0 0-16,0 0 15,42 51-15,-42-51 0,0 0 16,0 0-16,0 0 16,0 0-16,24-47 15,-24 47-15,0 0 0,17-65 16,-17 65-16,0 0 16,50-60-16,-50 60 15,0 0-15,49-9 16,-49 9-16,0 0 0,58 28 15,-58-28-15,0 0 16,50 55-16,-50-55 0,0 0 16,49 33-16,-49-33 15,0 0-15</inkml:trace>
  <inkml:trace contextRef="#ctx0" brushRef="#br0" timeOffset="29478.6442">9188 274 0,'0'0'0,"0"0"15,50 60-15,-50-60 16,0 0-16,58 61 16,-58-61-16,0 0 0,0 0 15,0 0-15,0 0 16,58 79-16,-58-79 15,0 0-15,57 52 0,-57-52 16,0 0-16,50 13 16,-50-13-16,50-37 15,-50 37-15,0 0 0,66-37 16,-66 37-16,0 0 16,66-10-16,-66 10 15,0 0-15,58 19 0,-58-19 16,16 60-16,-16-60 15,-33 57-15,33-57 16,0 0-16,-58 55 16,58-55-16,0 0 0,-82 33 15,82-33-15,0 0 16,0 0-16,-58 4 16,58-4-16,-25-22 0,25 22 15,33-57-15,-33 57 16</inkml:trace>
  <inkml:trace contextRef="#ctx0" brushRef="#br0" timeOffset="29796.58">9850 688 0,'0'0'0,"0"0"16,58-14-16,-58 14 15,0 0-15,49-19 0,-49 19 16,58-36-16,-58 36 15,0 0-15,0 0 16,50-61-16,-50 61 16,0 0-16,0 0 0,0 0 15,8-70-15,-8 70 16,0 0-16,-25-46 16,25 46-16,-58 0 0,58 0 15,-49 46-15,49-46 16,0 0-16,-17 74 15,17-74-15,25 75 16,-25-75-16,74 51 0,-74-51 16,108 10-16,-108-10 15</inkml:trace>
  <inkml:trace contextRef="#ctx0" brushRef="#br0" timeOffset="30231.1256">10430 199 0,'0'0'0,"0"0"0,0 0 16,0 0-16,8 56 15,-8-56-15,16 65 16,-16-65-16,50 93 0,-50-93 15,0 0-15,41 103 16,-41-103-16,0 0 16,33 94-16,-33-94 0,0 0 15,0 0-15,9 55 16,-9-55-16,0 0 16,0 0-16,0 0 15,-83-33-15,83 33 0,-91-55 16,91 55-16,0 0 15,0 0-15,-74-33 16,74 33-16,0 0 16,-58 9-16,58-9 0,-10 60 15,10-60-15,51 80 16,-51-80-16,83 69 16,-83-69-16,140 37 15,-140-37-15,133 0 0</inkml:trace>
  <inkml:trace contextRef="#ctx0" brushRef="#br0" timeOffset="31116.4601">11645 758 0,'0'0'0,"0"0"16,74-46-16,-74 46 15,0 0-15,50-51 16,-50 51-16,0 0 0,41-76 15,-41 76-15,9-65 16,-9 65-16,-33-46 16,33 46-16,0 0 15,-67-9-15,67 9 0,0 0 16,-82 28-16,82-28 16,-66 69-16,66-69 15,-17 80-15,17-80 0,41 64 16,-41-64-16,108 42 15,-108-42-15,132 10 16,-132-10-16,132-24 16,-132 24-16,116-51 0,-116 51 15,0 0-15,0 0 16,0 0-16,83-64 16,-83 64-16,0 0 0,0 0 15,25-61-15,-25 61 16,0 0-16,-17-52 15,17 52-15,-66-8 16,66 8-16,0 0 0,-74 28 16,74-28-16,0 0 15,0 0-15,-59 59 16,59-59-16,0 0 0,0 66 16,0-66-16,0 0 15,0 0-15,59 28 16,-59-28-16,0 0 15,0 0-15,74-24 0,-74 24 16,0 0-16,0 0 16,0 0-16,0 0 15,50-51-15,-50 51 0,0 0 16,49-13-16,-49 13 16,42 41-16,-42-41 15,41 84-15,-41-84 16,58 107-16,-58-107 0,49 111 15,-49-111-15,0 0 16,17 103-16,-17-103 16,-8 83-16,8-83 0,0 0 15,-42 61-15,42-61 16,0 0-16,-91 23 16,91-23-16,-66-27 15,66 27-15,-41-75 16,41 75-16</inkml:trace>
  <inkml:trace contextRef="#ctx0" brushRef="#br0" timeOffset="31586.1222">12803 613 0,'0'0'0,"0"0"0,0 0 16,-50-18-16,50 18 0,-83-10 15,83 10-15,0 0 16,-99 10-16,99-10 16,0 0-16,0 0 15,-66 37-15,66-37 0,-8 37 16,8-37-16,49 29 16,-49-29-16,0 0 15,83 0-15,-83 0 16,83-37-16,-83 37 0,0 0 15,0 0-15,0 0 16,74-70-16,-74 70 16,58-47-16,-58 47 0,0 0 15,50-10-15,-50 10 16,41 51-16,-41-51 16,16 98-16,-16-98 15,17 108-15,-17-108 0,0 106 16,0-106-16,0 0 15,0 0-15,-25 98 16,25-98-16,-41 74 16,41-74-16,0 0 0,-58 37 15,58-37-15,0 0 16,-66-4-16,66 4 16,-50-56-16,50 56 15</inkml:trace>
  <inkml:trace contextRef="#ctx0" brushRef="#br0" timeOffset="31887.6878">13456 385 0,'0'0'0,"0"0"15,0 0-15,-50-8 16,50 8-16,0 0 15,0 0-15,-49-10 16,49 10-16,0 0 0,-42 18 16,42-18-16,0 66 15,0-66-15,58 83 16,-58-83-16,0 0 0,0 0 16,83 85-16,-83-85 15,0 0-15,41 93 16,-41-93-16,-16 79 15,16-79-15,-75 55 0,75-55 16</inkml:trace>
  <inkml:trace contextRef="#ctx0" brushRef="#br0" timeOffset="32468.9995">4292 1559 0,'17'26'15,"-17"-26"-15,25 89 16,-25-89-16,40 149 0,-40-149 16,17 158-16,-17-158 15,0 0-15,0 0 16,0 0-16,0 0 16,17 121-16,-17-121 0,8 37 15</inkml:trace>
  <inkml:trace contextRef="#ctx0" brushRef="#br0" timeOffset="32687.21">4549 1585 0,'0'0'0,"0"0"15,41 76-15,-41-76 16,41 98-16,-41-98 0,50 129 15,-50-129-15,25 135 16,-25-135-16,0 0 16,16 116-16,-16-116 15,-8 55-15,8-55 0</inkml:trace>
  <inkml:trace contextRef="#ctx0" brushRef="#br0" timeOffset="32869.6602">4119 1943 0,'0'0'0,"0"0"0,0 0 15,82-41-15,-82 41 16,116-56-16,-116 56 16,174-61-16,-174 61 15,190-59-15,-190 59 0,157-65 16,-157 65-16</inkml:trace>
  <inkml:trace contextRef="#ctx0" brushRef="#br0" timeOffset="33053.7947">4168 2051 0,'0'0'0,"0"0"0,0 0 16,0 0-16,0 0 15,75-9-15,-75 9 16,131-29-16,-131 29 16,166-36-16,-166 36 15,207-66-15</inkml:trace>
  <inkml:trace contextRef="#ctx0" brushRef="#br0" timeOffset="33432.8345">5723 1967 0,'0'0'0,"0"0"16,0 0-16,-65 4 15,65-4-15,0 0 16,0 0-16,-50 33 0,50-33 15,0 0-15,-50 74 16,50-74-16,0 81 16,0-81-16,50 51 15,-50-51-15,74 4 0,-74-4 16,0 0-16,75-38 16,-75 38-16,41-74 15,-41 74-15,0 0 16,-8-79-16,8 79 15,-58-80-15,58 80 0,-99-55 16,99 55-16,0 0 16,-91-23-16,91 23 15,0 0-15,-58 4 0,58-4 16</inkml:trace>
  <inkml:trace contextRef="#ctx0" brushRef="#br0" timeOffset="33704.77">6096 1562 0,'0'0'0,"0"0"0,0 0 16,0 0-16,-42 19 15,42-19-15,-49 47 16,49-47-16,-50 74 0,50-74 15,-25 102-15,25-102 16,-8 122-16,8-122 16,17 106-16,-17-106 15,0 0-15,25 94 0,-25-94 16,0 0-16,16 50 16</inkml:trace>
  <inkml:trace contextRef="#ctx0" brushRef="#br0" timeOffset="33871.4248">5906 2107 0,'0'0'0,"0"0"0,91-14 16,-91 14-16,124-24 15,-124 24-15,165-18 16,-165 18-16,165-28 15</inkml:trace>
  <inkml:trace contextRef="#ctx0" brushRef="#br0" timeOffset="34239.5941">7320 2027 0,'0'0'16,"0"0"-16,-42 0 16,42 0-16,-58 19 15,58-19-15,0 0 0,-49 37 16,49-37-16,0 0 16,-25 56-16,25-56 15,33 37-15,-33-37 0,74 15 16,-74-15-16,0 0 15,0 0-15,83-20 16,-83 20-16,0 0 16,58-64-16,-58 64 0,0-80 15,0 80-15,0 0 16,-50-60-16,50 60 16,-82-24-16,82 24 15,0 0-15,-75 19 16,75-19-16,0 0 0</inkml:trace>
  <inkml:trace contextRef="#ctx0" brushRef="#br0" timeOffset="34807.198">7650 1977 0,'0'0'16,"0"0"-16,0 0 0,0 0 15,25 36-15,-25-36 16,0 0-16,0 0 16,17 56-16,-17-56 0,0 0 15,0 0-15,0 0 16,0 0-16,8 65 16,-8-65-16,0 0 0,0 0 15,0 0-15,0 0 16,0 0-16,49-74 15,-49 74-15,42-79 16,-42 79-16,0 0 0,49-55 16,-49 55-16,0 0 15,67-15-15,-67 15 16,0 0-16,57 48 16,-57-48-16,0 0 0,0 0 15,0 0-15,0 0 16,0 0-16,42 68 15,-42-68-15,0 0 0,0 0 16,25 51-16,-25-51 16,0 0-16,0 0 0,24-41 15,-24 41-15,0 0 16,25-66-16,-25 66 16,0 0-16,50-55 15,-50 55-15,66-14 0,-66 14 16,0 0-16,74 37 15,-74-37-15,67 60 16,-67-60-16,0 0 16,0 0-16,49 70 0,-49-70 15,33 24-15,-33-24 16</inkml:trace>
  <inkml:trace contextRef="#ctx0" brushRef="#br0" timeOffset="35028.0617">8543 1581 0,'0'0'0,"0"0"16,25 74-16,-25-74 16,33 98-16,-33-98 15,25 112-15,-25-112 0,41 116 16,-41-116-16,25 116 15,-25-116-15,0 0 16,0 0-16,25 74 16,-25-74-16</inkml:trace>
  <inkml:trace contextRef="#ctx0" brushRef="#br0" timeOffset="35375.0893">8750 2130 0,'0'0'0,"0"0"16,0 0-16,41-19 0,-41 19 16,66-23-16,-66 23 15,0 0-15,91-37 16,-91 37-16,83-60 16,-83 60-16,0 0 0,41-61 15,-41 61-15,0 0 16,-8-65-16,8 65 15,-49-23-15,49 23 0,0 0 16,-83 23-16,83-23 16,-58 65-16,58-65 15,0 0-15,-33 83 16,33-83-16,0 89 0,0-89 16,58 74-16,-58-74 15,99 28-15,-99-28 16,116-28-16,-116 28 0</inkml:trace>
  <inkml:trace contextRef="#ctx0" brushRef="#br0" timeOffset="35616.3641">9403 1506 0,'0'0'0,"0"0"0,8 75 16,-8-75-16,9 112 16,-9-112-16,25 149 15,-25-149-15,33 152 16,-33-152-16,33 136 16,-33-136-16,0 0 0,0 0 15,0 0-15,24 84 16,-24-84-16,0 0 0</inkml:trace>
  <inkml:trace contextRef="#ctx0" brushRef="#br0" timeOffset="35775.8747">9196 1962 0,'0'0'0,"0"0"0,0 0 15,67-9-15,-67 9 16,82-14-16,-82 14 15,141-37-15,-141 37 16,157-41-16,-157 41 0</inkml:trace>
  <inkml:trace contextRef="#ctx0" brushRef="#br0" timeOffset="36061.9955">10131 1669 0,'0'0'16,"0"0"-16,-66 5 15,66-5-15,0 0 16,-75 19-16,75-19 0,0 0 16,0 0-16,-82 41 15,82-41-15,-58 57 16,58-57-16,16 64 16,-16-64-16,75 47 0,-75-47 15,107 51-15,-107-51 16,0 0-16,132 46 15,-132-46-15,0 0 16,83 61-16,-83-61 0,34 74 16,-34-74-16,-50 65 15,50-65-15,-116 56 16,116-56-16</inkml:trace>
  <inkml:trace contextRef="#ctx0" brushRef="#br0" timeOffset="41655.5186">2010 7712 0,'0'0'0,"0"0"0,0 0 16,25-93-16,-25 93 16,58-65-16,-58 65 0,99-47 15,-99 47-15,124-8 16,-124 8-16,116 32 15,-116-32-15,99 88 16,-99-88-16,66 130 0,-66-130 16,33 168-16,-33-168 15,9 200-15,-9-200 16,-42 205-16,42-205 16,-66 195-16,66-195 15,-107 163-15,107-163 0,-141 121 16,141-121-16,-149 70 15,149-70-15,-132 28 16,132-28-16,-108-6 16,108 6-16,-74-46 0,74 46 15,-41-83-15,41 83 16,-9-112-16,9 112 16,42-121-16,-42 121 0,66-107 15,-66 107-15,107-74 16,-107 74-16,108-33 15,-108 33-15,107 5 16,-107-5-16,100 51 0,-100-51 16,82 84-16,-82-84 15,75 121-15,-75-121 16,66 115-16,-66-115 0,0 0 16,41 108-16,-41-108 15,0 0-15,0 0 16,41 98-16,-41-98 15,0 0-15,0 0 0,0 0 16,34 74-16,-34-74 16</inkml:trace>
  <inkml:trace contextRef="#ctx0" brushRef="#br0" timeOffset="47985.7137">2961 8345 0,'0'0'0,"0"0"15,0 0-15,41-42 16,-41 42-16,0 0 16,58-46-16,-58 46 0,0 0 15,91-38-15,-91 38 16,0 0-16,91 5 15,-91-5-15,75 66 0,-75-66 16,57 102-16,-57-102 16,42 121-16,-42-121 15,49 126-15,-49-126 16,58 106-16,-58-106 0,58 84 16,-58-84-16,0 0 15,66 46-15,-66-46 16</inkml:trace>
  <inkml:trace contextRef="#ctx0" brushRef="#br0" timeOffset="48285.0745">3639 8229 0,'0'0'16,"0"0"-16,-58 70 16,58-70-16,-66 79 0,66-79 15,-74 102-15,74-102 16,-91 116-16,91-116 15,-75 107-15,75-107 0,0 0 16,-74 93-16,74-93 16,0 0-16</inkml:trace>
  <inkml:trace contextRef="#ctx0" brushRef="#br0" timeOffset="51550.4987">5831 7517 0,'0'0'16,"0"0"-16,42-18 0,-42 18 16,91-20-16,-91 20 15,124-18-15,-124 18 16,157 4-16,-157-4 16,0 0-16,148 24 0,-148-24 15,0 0-15,108 36 16,-108-36-16,41 71 15,-41-71-15,-16 74 0,16-74 16,-66 79-16,66-79 16,-83 84-16,83-84 15,0 0-15,0 0 0,-91 74 16,91-74-16,0 0 16,0 0-16,0 0 15,-66 61-15,66-61 16,-8 51-16,8-51 0,57 28 15,-57-28-15,116 18 16,-116-18-16,157 38 16,-157-38-16,157 42 0,-157-42 15,133 70-15,-133-70 16,58 78-16,-58-78 16,8 85-16,-8-85 15,-41 97-15,41-97 0,-100 98 16,100-98-16,-124 84 15,124-84-15,-165 65 16,165-65-16,-157 37 16,157-37-16,-141 19 15,141-19-15,0 0 0,0 0 16,-116-14-16,116 14 16,0 0-16,-74-19 15,74 19-15,0 0 0,-50-32 16,50 32-16,0 0 15,0 0-15,0 0 0,0 0 16,0 0-16,0 0 16,0 0-16,-24-38 15,24 38-15,0 0 0,0 0 16,0 0-16,0 0 16,0 0-16,0 0 0,0 0 15,0 0-15,0 0 16,0 0-16,0-36 15,0 36-15,0 0 0,0 0 16,0 0-16,0 0 16,0 0-16,0 0 0,0 0 15,0 0-15,0 0 16,0 0-16,24-33 0,-24 33 16,0 0-16,0 0 15,0 0-15,0 0 0,0 0 16,0 0-16,0 0 15,0 0-15,0 0 16,0 0-16,0 0 0,0 0 16,0 0-16,0 0 15,0 0-15,0 0 0,0 0 16,0 0-16,0 0 16,0 0-16,0 0 0,0 0 15,0 0-15,0 0 16,0 0-16,0 0 0,0 0 15,0 0-15,0 0 16,0 0-16,0 0 0,0 0 16,0 0-16,0 0 15,0 0-15</inkml:trace>
  <inkml:trace contextRef="#ctx0" brushRef="#br0" timeOffset="52912.6759">7427 8210 0,'0'0'16,"0"0"-16,0 0 15,0 0-15,0 0 0,0 0 16,0 57-16,0-57 16,0 0-16,8 83 15,-8-83-15,42 97 16,-42-97-16,49 79 0,-49-79 15,75 28-15,-75-28 16,91-18-16,-91 18 16,91-46-16,-91 46 0,82-84 15,-82 84-15,66-98 16,-66 98-16,0 0 16,0 0-16,0 0 15,0 0-15,0 0 0,33-89 16,-33 89-16,17-27 0,-17 27 15,0 37-15,0-37 16,0 107-16,0-107 16,0 154-16,0-154 15,17 195-15,-17-195 16,33 200-16,-33-200 16,24 195-16,-24-195 0,9 172 15,-9-172-15,-25 144 16,25-144-16,-58 107 15,58-107-15,-83 70 0,83-70 16,-91 18-16,91-18 16,-82-18-16,82 18 15,-75-60-15,75 60 16,0 0-16,-41-84 0,41 84 16,8-103-16,-8 103 15,66-116-15,-66 116 16,124-120-16,-124 120 0,149-122 15,-149 122-15,166-121 16,-166 121-16,124-116 16,-124 116-16</inkml:trace>
  <inkml:trace contextRef="#ctx0" brushRef="#br0" timeOffset="54017.2754">4896 8023 0,'0'56'15,"0"-56"-15,0 145 16,0-145-16,0 209 0,0-209 15,0 219-15,0-219 16,0 0-16</inkml:trace>
  <inkml:trace contextRef="#ctx0" brushRef="#br0" timeOffset="54248.0163">4582 8415 0,'49'0'15,"100"-9"-15,50-10 16,-199 19-16,198-28 15</inkml:trace>
  <inkml:trace contextRef="#ctx0" brushRef="#br0" timeOffset="66941.0756">10669 7925 0,'9'126'0,"-9"-126"15,0 168-15,0-168 16,0 173-16,0-173 0,0 0 16,8 139-16,-8-139 15,0 0-15,25 98 16,-25-98-16</inkml:trace>
  <inkml:trace contextRef="#ctx0" brushRef="#br0" timeOffset="67626.3267">11852 7503 0,'0'0'0,"0"0"15,-75 4-15,75-4 16,-99 10-16,99-10 16,-107 23-16,107-23 0,-116 18 15,116-18-15,-124 24 16,124-24-16,0 0 15,-99 14-15,99-14 16,0 0-16,0 0 0,0 0 16,-91 9-16,91-9 15,0 0-15,-75 28 16,75-28-16,0 0 16,-41 74-16,41-74 0,0 0 15,-25 93-15,25-93 16,0 0-16,0 0 15,0 0-15,0 0 0,0 0 16,0 99-16,0-99 16,0 0-16,33 59 0,-33-59 15,91 28-15,-91-28 16,124-18-16,-124 18 16,157-14-16,-157 14 15,157 9-15,-157-9 16,141 47-16,-141-47 0,91 74 15,-91-74-15,49 98 16,-49-98-16,9 117 16,-9-117-16,-42 130 0,42-130 15,-66 125-15,66-125 16,-99 117-16,99-117 16,-116 79-16,116-79 15,-107 51-15,107-51 0,-124 14 16,124-14-16,-83-28 15</inkml:trace>
  <inkml:trace contextRef="#ctx0" brushRef="#br0" timeOffset="67977.6257">10636 7665 0,'0'0'15,"0"0"-15,0 0 0,0 66 16,0-66-16,17 88 15,-17-88-15,25 126 16,-25-126-16,41 148 16,-41-148-16,41 159 0,-41-159 15,42 172-15,-42-172 16,24 172-16,-24-172 16,17 163-16,-17-163 15</inkml:trace>
  <inkml:trace contextRef="#ctx0" brushRef="#br0" timeOffset="77298.8709">9626 7642 0,'0'0'0,"0"0"0,0 0 16,0 0-16,0 0 16,0 0-16,0 0 15,-33 42-15,33-42 0,-49 47 16,49-47-16,-58 65 16,58-65-16,-66 69 15,66-69-15,-75 80 16,75-80-16,0 0 0,-74 78 15,74-78-15,0 0 16,-83 84-16,83-84 16,0 0-16,-66 80 15,66-80-15,0 0 0,-50 70 16,50-70-16,0 0 16,0 0-16,0 0 15,0 0-15,0 0 0,0 0 16,0 0-16,0 0 15,-41 56-15,41-56 0,0 0 16,0 0-16,0 0 16,41 23-16,-41-23 15,75-19-15,-75 19 0,124-24 16,-124 24-16,132-32 16,-132 32-16,157-19 15,-157 19-15,133-13 16,-133 13-16,115-10 15,-115 10-15,0 0 0,0 0 16,0 0-16,0 0 16,100 0-16,-100 0 0,0 0 15</inkml:trace>
  <inkml:trace contextRef="#ctx0" brushRef="#br0" timeOffset="81155.4445">9106 8690 0,'0'0'16,"0"0"-16,107-33 16,-107 33-16,132-24 0,-132 24 15,157-27-15,-157 27 16,174-15-16,-174 15 15,157-13-15,-157 13 0,149-14 16</inkml:trace>
  <inkml:trace contextRef="#ctx0" brushRef="#br1" timeOffset="113908.0878">1522 10261 0,'0'0'0,"0"0"0,17-79 15,-17 79-15,66-69 16,-66 69-16,91-52 16,-91 52-16,116-14 0,-116 14 15,147 33-15,-147-33 16,126 65-16,-126-65 15,99 107-15,-99-107 16,66 149-16,-66-149 0,0 0 16,16 186-16,-57 18 0,41-204 15,-83 196-15,83-196 16,-91 172-16,91-172 16,-116 131-16,116-131 15,-132 83-15,132-83 0,-124 42 16,124-42-16,-115 0 15,115 0-15,-83-42 16,83 42-16,-25-83 16,25 83-16,17-112 15,-17 112-15,66-107 0,-66 107 16,99-70-16,-99 70 16,91-23-16,-91 23 15,91 19-15,-91-19 16,66 65-16,-66-65 0,58 107 15,-58-107-15,0 0 16,41 98-16,-41-98 0</inkml:trace>
  <inkml:trace contextRef="#ctx0" brushRef="#br1" timeOffset="114208.7233">2349 10885 0,'0'0'0,"0"0"15,0 0-15,0 0 16,58-20-16,-58 20 16,83-3-16,-83 3 15,0 0-15,107 3 0,-107-3 16,99 43-16,-99-43 15,75 93-15,-75-93 16,66 121-16,-66-121 0,33 136 16,-33-136-16,25 111 15,-25-111-15,49 46 16,-49-46-16</inkml:trace>
  <inkml:trace contextRef="#ctx0" brushRef="#br1" timeOffset="114453.117">3002 10787 0,'-16'23'0,"16"-23"15,-58 70-15,58-70 0,-91 121 16,91-121-16,-116 158 15,116-158-15,0 0 16,0 0-16,0 0 16,0 0-16,-99 154 0,99-154 15,-50 94-15,50-94 16,0 0-16,0 0 16</inkml:trace>
  <inkml:trace contextRef="#ctx0" brushRef="#br1" timeOffset="114799.1064">3722 10414 0,'0'0'15,"0"0"-15,0 0 16,0 0-16,-33 66 0,33-66 15,-25 70-15,25-70 16,0 0-16,0 0 16,0 0-16,0 0 0,-33 83 15,33-83-15,0 0 16,0 0-16,-17 80 16,17-80-16,33 46 0,-33-46 15,83 9-15,-83-9 16,132-14-16,-132 14 15,133-18-15,-133 18 0,0 0 16,124-10-16,-124 10 16,0 0-16,0 0 15</inkml:trace>
  <inkml:trace contextRef="#ctx0" brushRef="#br1" timeOffset="115010.154">3523 11062 0,'0'0'0,"0"0"16,42 32-16,-42-32 0,91 5 16,-91-5-16,140 0 15,-140 0-15,149-23 16,-149 23-16,157-51 0</inkml:trace>
  <inkml:trace contextRef="#ctx0" brushRef="#br1" timeOffset="115276.9146">4565 10401 0,'0'0'0,"0"0"15,8 89-15,-8-89 16,25 120-16,-25-120 16,8 172-16,-8-172 15,-8 196-15,8-196 0,0 0 16,-8 163-16,8-163 15,16 84-15,-16-84 16</inkml:trace>
  <inkml:trace contextRef="#ctx0" brushRef="#br1" timeOffset="115774.8307">5359 10215 0,'0'0'16,"0"0"-16,-66 9 15,66-9-15,-108 18 16,108-18-16,-99 38 16,99-38-16,0 0 0,0 0 15,0 0-15,0 0 16,0 0-16,-99 23 0,99-23 15,0 0-15,0 0 16,0 0-16,-66 28 0,66-28 16,-25 56-16,25-56 15,-8 78-15,8-78 16,0 0-16,16 85 0,-16-85 16,0 0-16,33 79 15,-33-79-15,58 46 16,-58-46-16,83 10 15,-83-10-15,91-10 0,-91 10 16,124 0-16,-124 0 16,107 28-16,-107-28 15,84 75-15,-84-75 16,33 107-16,-33-107 0,-17 125 16,17-125-16,-67 126 15,67-126-15,-91 107 16,91-107-16,-124 84 15,124-84-15,-115 51 0,115-51 16</inkml:trace>
  <inkml:trace contextRef="#ctx0" brushRef="#br1" timeOffset="116212.6133">2217 12843 0,'0'0'0,"0"0"0,0 0 15,0 0-15,74-42 16,-74 42-16,108-37 16,-108 37-16,132-18 15,-132 18-15,116 33 0,-116-33 16,82 87-16,-82-87 15,42 145-15,-42-145 16,25 181-16,-25-181 16,16 167-16,-16-167 0,0 0 15,0 0-15,50 112 0,-50-112 16,58 33-16,-58-33 16,74-38-16</inkml:trace>
  <inkml:trace contextRef="#ctx0" brushRef="#br1" timeOffset="116429.6927">2895 12969 0,'-25'28'15,"25"-28"-15,-74 74 16,74-74-16,-100 126 0,100-126 15,-124 167-15,124-167 16,0 0-16,-132 177 16,132-177-16,-74 121 15,74-121-15</inkml:trace>
  <inkml:trace contextRef="#ctx0" brushRef="#br1" timeOffset="116851.2156">3895 12420 0,'0'0'0,"0"0"0,-49 74 16,49-74-16,-75 88 15,75-88-15,-91 103 16,91-103-16,0 0 0,-74 94 16,74-94-16,0 0 15,0 0-15,0 0 16,0 0-16,-50 78 0,50-78 15,17 42-15,-17-42 16,91 28-16,-91-28 16,157 28-16,-157-28 15,165 18-15,-165-18 0,0 0 16,141 32-16,-141-32 16,0 0-16,0 0 0,0 0 15</inkml:trace>
  <inkml:trace contextRef="#ctx0" brushRef="#br1" timeOffset="117040.4578">3523 13379 0,'0'0'0,"0"0"0,91 13 15,-91-13-15,174-5 16,-174 5-16,207-18 16,-207 18-16</inkml:trace>
  <inkml:trace contextRef="#ctx0" brushRef="#br1" timeOffset="118952.0924">4697 12215 0,'0'0'0,"0"0"0,0 0 15,17 93-15,-17-93 16,16 107-16,-16-107 0,17 116 16,-17-116-16,0 0 15,25 89-15,-25-89 16,49 28-16,-49-28 0</inkml:trace>
  <inkml:trace contextRef="#ctx0" brushRef="#br1" timeOffset="119449.9115">5160 12007 0,'0'0'0,"0"0"15,0 0-15,0 0 0,-57 13 16,57-13-16,0 0 15,0 0-15,0 0 0,0 0 16,0 0-16,-58 13 16,58-13-16,0 0 15,0 0-15,0 0 0,0 0 16,0 0-16,0 0 16,-58 20-16,58-20 0,0 0 0,0 0 15,-50 37-15,50-37 16,0 0-16,0 0 15,0 0-15,-25 65 16,25-65-16,0 0 0,9 60 16,-9-60-16,49 38 15,-49-38-15,75 9 16,-75-9-16,0 0 0,82 0 16,-82 0-16,0 0 15,0 0-15,75 14 16,-75-14-16,33 46 15,-33-46-15,-8 70 0,8-70 16,0 0-16,0 0 16,-50 74-16,50-74 15,0 0-15,-50 33 0,50-33 16,0 0-16</inkml:trace>
  <inkml:trace contextRef="#ctx0" brushRef="#br1" timeOffset="119686.4666">5674 12053 0,'0'0'0,"0"0"0,-33 102 16,33-102-16,-41 121 15,41-121-15,-83 172 16,83-172-16,-100 185 15,100-185-15,-91 178 0,91-178 16,0 0-16,-50 120 16,50-120-16,8 56 15</inkml:trace>
  <inkml:trace contextRef="#ctx0" brushRef="#br1" timeOffset="120104.1827">5583 12713 0,'0'0'0,"0"0"0,0 0 15,0 0-15,0 0 16,58-32-16,-58 32 0,74-24 16,-74 24-16,91-4 15,-91 4-15,91 32 16,-91-32-16,67 74 15,-67-74-15,33 107 0,-33-107 16,-9 131-16,9-131 16,-33 125-16,33-125 15,-66 108-15,66-108 16,-83 60-16,83-60 0,0 0 16,-74 23-16,74-23 15,-74-23-15,74 23 16,-50-51-16,50 51 15,0-80-15,0 80 0,50-78 16,-50 78-16,89-56 16,-89 56-16,109-14 15,-109 14-15,116 32 16,-116-32-16,0 0 0,0 0 16,82 42-16,-82-42 15,67 37-15</inkml:trace>
  <inkml:trace contextRef="#ctx0" brushRef="#br1" timeOffset="130193.8104">21387 13634 0,'0'0'0,"0"0"0,0 0 15,0 0-15,0 0 0,0 0 16,0 0-16,0 0 15,0 0-15,0 0 0,0 0 16,0 0-16,0 0 16,0 0-16,0 0 15,0 0-15,0 0 16,0 0-16,-41 42 0,41-42 16,0 0-16,0 0 15,-25 38-15,25-38 16,0 0-16,33 55 0,-33-55 15,0 0-15,0 0 16,58 24-16,-58-24 16,0 0-16,0 0 15,0 0-15,0 0 0,58-14 16,-58 14-16,0 0 16,0 0-16,8-38 15,-8 38-15,0 0 0,-33-32 16,33 32-16,0 0 15,-41-5-15,41 5 16,-17 37-16,17-37 0,0 0 16,0 0-16,17 47 15,-17-47-15,0 0 16,0 0-16,41 37 0,-41-37 16,0 0-16,0 0 15,0 0-15,66 0 16,-66 0-16,0 0 15,0 0-15,25-27 0,-25 27 16,0 0-16,0 0 16,-16-38-16,16 38 15,0 0-15,0 0 0,-58-19 16,58 19-16,0 0 16,-33 9-16,33-9 15,0 0-15,0 0 0,0 0 16,0 0-16,33 43 15,-33-43-15,49-20 16,-49 20-16,0 0 0,42-50 16,-42 50-16,0 0 15,24-65-15,-24 65 16,0 0-16,-8-76 16,8 76-16,0 0 0,-41-55 15,41 55-15,0 0 16,-58-14-16,58 14 15,-33 37-15,33-37 16,0 0-16,-8 51 0,8-51 16,0 0-16,33 71 15,-33-71-15,0 0 16,0 0-16,66 65 0,-66-65 16,0 0-16,0 0 15,66 18-15,-66-18 16,41-18-16,-41 18 0,0 0 15,9-47-15,-9 47 16,-50-51-16,50 51 16,-74-42-16,74 42 15,0 0-15,-83-5 0,83 5 16,0 0-16,-66 19 16,66-19-16,0 0 15,-25 51-15,25-51 0,25 56 16,-25-56-16,0 0 15,58 61-15,-58-61 16,0 0-16,66 19 16,-66-19-16,0 0 0,66-19 15,-66 19-15,0 0 16,33-47-16,-33 47 16,0 0-16,-8-60 0,8 60 15,0 0-15,-50-38 16,50 38-16,0 0 0,0 0 15,-74-9-15,74 9 16,0 0-16,0 0 0,-66 33 16,66-33-16,-17 60 15,17-60-15,0 0 16,25 70-16,-25-70 0,0 0 16,49 51-16,-49-51 15,0 0-15,67 10 16,-67-10-16,0 0 15,0 0-15,57-42 0,-57 42 16,0 0-16,17-60 16,-17 60-16,-17-61 15,17 61-15,0 0 0,-57-24 16,57 24-16,0 0 16,-75 10-16,75-10 15,0 0-15,-41 46 16,41-46-16,0 0 0,-8 65 15,8-65-15,0 0 16,24 42-16,-24-42 0,50 24 16,-50-24-16,0 0 15,58-33-15,-58 33 16,0 0-16,41-61 0,-41 61 16,0 0-16,8-65 15,-8 65-15,0 0 16,-33-37-16,33 37 15,0 0-15,-66-9 16,66 9-16,0 0 0,0 0 16,0 0-16,-49 23 15,49-23-15,0 0 16,-9 42-16,9-42 0,0 0 16,50 38-16,-50-38 15,0 0-15,0 0 16,0 0-16,74 3 15,-74-3-15,0 0 0,50-32 16,-50 32-16,8-32 16,-8 32-16,0 0 15,-49-14-15,49 14 0,0 0 16</inkml:trace>
  <inkml:trace contextRef="#ctx0" brushRef="#br2" timeOffset="144489.6556">7840 10294 0,'0'0'16,"0"0"-16,0 0 0,0 0 15,75-9-15,-75 9 16,116-20-16,-116 20 16,148-4-16,-148 4 0,0 0 15,133 10-15,-133-10 16,0 0-16,91 37 16,-91-37-16,-9 74 15,9-74-15,-99 93 0,99-93 16,-116 84-16,116-84 15,0 0-15,0 0 16,-115 74-16,115-74 0,0 0 16,-66 52-16,66-52 15,41 32-15,-41-32 16,99 28-16,-99-28 16,0 0-16,132 37 0,-132-37 15,0 0-15,116 42 16,-116-42-16,50 61 15,-50-61-15,-33 79 0,33-79 16,-100 89-16,100-89 16,-124 74-16,124-74 15,0 0-15,-124 46 16,124-46-16,-99-4 0,99 4 16,-25-70-16,25 70 15</inkml:trace>
  <inkml:trace contextRef="#ctx0" brushRef="#br2" timeOffset="145006.533">8651 10694 0,'0'0'16,"0"0"-16,0 0 0,0 88 15,0-88-15,16 83 16,-16-83-16,25 90 15,-25-90-15,58 60 16,-58-60-16,91 18 16,-91-18-16,91-13 0,-91 13 15,107-56-15,-107 56 16,91-74-16,-91 74 16,0 0-16,0 0 0,0 0 15,0 0-15,0 0 16,58-66-16,-58 66 0,0 0 15,0 0-15,42 84 16,-42-84-16,33 154 16,-33-154-16,33 205 15,-33-205-15,33 223 0,-33-223 16,8 200-16,-8-200 16,-25 172-16,25-172 15,-74 125-15,74-125 16,-99 79-16,99-79 0,0 0 15,-91 19-15,91-19 16,-91-23-16,91 23 16,-58-70-16,58 70 0,0-98 15,0 98-15,58-107 16,-58 107-16,107-102 16,-107 102-16,132-93 15,-132 93-15,149-79 16,-149 79-16</inkml:trace>
  <inkml:trace contextRef="#ctx0" brushRef="#br2" timeOffset="145405.9072">10081 10285 0,'0'0'0,"0"0"15,0 0-15,-33 51 16,33-51-16,-41 78 15,41-78-15,-58 99 16,58-99-16,0 0 0,0 0 16,0 0-16,0 0 15,0 0-15,-41 83 16,41-83-16,-9 46 0,9-46 16,75 29-16,-75-29 0,0 0 15,140 0-15,-140 0 16,175-9-16,-175 9 15,0 0-15,0 0 0,0 0 16,0 0-16</inkml:trace>
  <inkml:trace contextRef="#ctx0" brushRef="#br2" timeOffset="145591.3336">9916 10865 0,'0'0'0,"0"0"0,83-3 15,-83 3-15,132-29 16,-132 29-16,174-46 0</inkml:trace>
  <inkml:trace contextRef="#ctx0" brushRef="#br2" timeOffset="145808.1001">10893 10331 0,'0'0'0,"0"0"0,24 116 15,-24-116-15,17 158 16,-17-158-16,8 168 16,-8-168-16,17 126 0,-17-126 15</inkml:trace>
  <inkml:trace contextRef="#ctx0" brushRef="#br2" timeOffset="146293.0522">11620 10173 0,'0'0'16,"0"0"-16,0 0 0,0 0 16,0 0-16,-74 28 15,74-28-15,-83 23 16,83-23-16,0 0 15,0 0-15,-99 28 0,99-28 16,0 0-16,0 0 16,0 0-16,0 0 15,0 0-15,0 0 0,0 0 16,-66 33-16,66-33 16,-58 46-16,58-46 0,-33 74 15,33-74-15,0 0 16,-17 89-16,17-89 15,0 0-15,0 0 16,17 84-16,-17-84 0,49 55 16,-49-55-16,83 24 15,-83-24-15,124 5 16,-124-5-16,108 3 0,-108-3 16,91 25-16,-91-25 15,49 50-15,-49-50 16,-8 79-16,8-79 15,-66 94-15,66-94 16,-116 97-16,116-97 0</inkml:trace>
  <inkml:trace contextRef="#ctx0" brushRef="#br2" timeOffset="147060.7709">8758 12704 0,'0'0'0,"0"0"15,0 0-15,0 0 16,25 97-16,-25-97 16,33 107-16,-33-107 15,66 103-15,-66-103 0,108 70 16,-108-70-16,116 13 16,-116-13-16,115-37 15,-115 37-15,116-75 16,-116 75-16,0 0 0,0 0 15,0 0-15,74-78 16,-74 78-16,0 0 16,50-42-16,-50 42 0,17 32 15,-17-32-15,-9 126 16,9-126-16,-16 200 16,16-200-16,-17 246 15,17-246-15,-25 238 0,25-238 16,-33 200-16,33-200 15,-41 140-15,41-140 16,0 0-16,-66 74 0,66-74 16,-75 23-16,75-23 15,-57-55-15,57 55 16,-25-107-16,25 107 16,8-154-16,-8 154 0,33-139 15,-33 139-15,0 0 16,66-107-16,-66 107 15,83-75-15,-83 75 0,83-47 16,-83 47 0,82-46-16,-82 46 0,75-47 15</inkml:trace>
  <inkml:trace contextRef="#ctx0" brushRef="#br2" timeOffset="147416.5054">10255 12518 0,'0'0'0,"0"0"16,-17 64-16,17-64 15,-33 84-15,33-84 0,-66 98 16,66-98-16,0 0 16,-66 93-16,66-93 0,0 0 15,0 0-15,-50 56 16,50-56-16,9 33 16,-9-33-16,74 9 15,-74-9-15,141 0 16,-141 0-16,158 0 0,-158 0 15,0 0-15,0 0 16,0 0-16,149 9 0,-149-9 16</inkml:trace>
  <inkml:trace contextRef="#ctx0" brushRef="#br2" timeOffset="147592.5191">9990 13182 0,'0'0'16,"0"0"-16,0 0 0,75 10 15,-75-10-15,132-5 16,-132 5-16,175-23 16,-175 23-16</inkml:trace>
  <inkml:trace contextRef="#ctx0" brushRef="#br2" timeOffset="148247.4231">11637 12164 0,'0'0'0,"0"0"0,-116 23 16,116-23-16,-124 20 15,124-20-15,-124 23 16,124-23-16,0 0 0,0 0 16,0 0-16,0 0 15,0 0-15,0 0 0,-108 18 16,108-18-16,0 0 15,0 0-15,0 0 16,-66 23-16,66-23 0,-41 42 16,41-42-16,0 0 15,-17 65-15,17-65 16,0 0-16,17 65 0,-17-65 16,50 56-16,-50-56 15,82 42-15,-82-42 16,116 14-16,-116-14 15,141 18-15,-141-18 0,132 38 16,-132-38-16,107 70 16,-107-70-16,50 92 15,-50-92-15,-25 103 0,25-103 16,-99 93-16,99-93 16,-149 74-16,149-74 15,-190 28-15,190-28 16</inkml:trace>
  <inkml:trace contextRef="#ctx0" brushRef="#br2" timeOffset="151921.1913">14903 9201 0,'0'0'0,"0"0"0,0 0 16,0 0-16,0 0 15,0 0-15,0 0 0,0 0 16,-33-5-16,33 5 16,-66 5-16,66-5 15,-83 14-15,83-14 0,0 0 16,0 0-16,0 0 15,0 0-15,0 0 16,-83 14-16,83-14 0,0 0 16,-41 18-16,41-18 15,0 0-15,0 0 16,83 0-16,-83 0 0,82-41 16,-82 41-16,0 0 15,50-65-15,-50 65 16,0 0-16,16-66 0,-16 66 15,-33-60-15,33 60 16,-66-19-16,66 19 16,-83 19-16,83-19 15,0 0-15,-82 60 0,82-60 16,-50 79-16,50-79 16,-8 85-16,8-85 15,41 69-15,-41-69 0,83 33 16,-83-33-16,91-10 15,-91 10-15,74-56 16,-74 56-16,0 0 16,0 0-16,42-88 0,-42 88 15,-17-97-15,17 97 16,-58-66-16,58 66 16,-107-23-16,107 23 0,-100 18 15,100-18-15,-90 56 16,90-56-16,0 0 15,-58 70-15,58-70 16,-9 84-16,9-84 0,42 64 16,-42-64-16,0 0 15,91 29-15,-91-29 16,91-14-16,-91 14 0,74-56 16,-74 56-16,0 0 15,33-70-15,-33 70 16,-8-69-16,8 69 15,0 0-15,-50-42 0,50 42 16,-82-10-16,82 10 16,0 0-16,-83 32 15,83-32-15,0 0 16,-66 61-16,66-61 0,-17 75 16,17-75-16,50 64 15,-50-64-15,74 29 16,-74-29-16,0 0 0,83 4 15,-83-4-15,0 0 16,66-33-16,-66 33 16,0 0-16,0 0 0,33-64 15,-33 64-15,-25-61 16,25 61-16,-58-37 16,58 37-16,0 0 15,-82-5-15,82 5 0,0 0 16,-75 28-16,75-28 15,0 0-15,-24 56 16,24-56-16,33 61 0,-33-61 16,82 37-16,-82-37 15,0 0-15,91 0 16,-91 0-16,0 0 16,75-47-16,-75 47 0,0 0 15,41-70-15,-41 70 16,0 0-16,-25-55 15,25 55-15,0 0 0,-82-23 16,82 23-16,0 0 16,0 0-16,-75 13 0,75-13 15,0 0-15,-41 52 16,41-52-16,16 55 16,-16-55-16,0 0 0,50 52 15,-50-52-15,0 0 16,74 18-16,-74-18 15,0 0-15,75-32 16,-75 32-16,0 0 0,16-65 16,-16 65-16,0 0 15,-25-56-15,25 56 16,0 0-16,-74-14 0,74 14 16,0 0-16,-66 23 15,66-23-15,0 0 16,-33 56-16,33-56 15,0 0-15,16 56 0,-16-56 16,0 0-16,67 28 16,-67-28-16,0 0 0,82-14 15,-82 14-15,0 0 16,42-56-16,-42 56 16,0 0-16,0-56 15,0 56-15,0 0 0,-67-42 16,67 42-16,0 0 15,0 0-15,-82 0 16,82 0-16,0 0 0,-58 37 16,58-37-16,-8 42 15,8-42-15,0 0 16,0 0-16,49 23 0,-49-23 16,75-4-16,-75 4 15,0 0-15,0 0 16,66-47-16,-66 47 15,0-51-15,0 51 0,-83-28 16,83 28-16,-116-18 16</inkml:trace>
  <inkml:trace contextRef="#ctx0" brushRef="#br0" timeOffset="166414.2958">13456 8526 0,'0'0'0,"0"0"15,0 0-15,41 52 16,-41-52-16,0 0 0,0 0 16,66 41-16,-66-41 15,0 0-15,75 52 16,-75-52-16,0 0 0,82 51 15,-82-51-15,83 56 16,-83-56-16,91 46 16,-91-46-16,74 51 15,-74-51-15,67 38 0,-67-38 16,74 41-16,-74-41 16,74 47-16,-74-47 15,75 51-15,-75-51 0,83 56 16,-83-56-16,82 51 15,-82-51-15,99 60 16,-99-60-16,91 61 16,-91-61-16,100 56 0,-100-56 15,107 65-15,-107-65 16,108 64-16,-108-64 16,107 71-16,-107-71 15,133 74-15,-133-74 16,124 75-16,-124-75 0,133 69 15,-133-69-15,132 75 16,-132-75-16,141 74 16,-141-74-16,140 79 0,-140-79 15,132 79-15,-132-79 16,149 79-16,-149-79 16,149 89-16,-149-89 15,157 93-15,-157-93 0,174 92 16,-174-92-16,157 99 15,-157-99-15,174 97 16,-174-97-16,157 98 16,-157-98-16,165 93 0,-165-93 15,174 103-15,-174-103 16,173 103-16,-173-103 16,174 101-16,-174-101 15,174 107-15,-174-107 16,182 117-16,-182-117 0,173 107 15,-173-107-15,182 111 16,-182-111-16,174 108 16,-174-108-16,190 115 15,-190-115-15,182 121 0,-182-121 16,190 121-16,-190-121 16,198 131-16,-198-131 15,182 125-15,-182-125 16,199 116-16,-199-116 15,191 126-15,-191-126 0,182 135 16,-182-135-16,190 131 16,-190-131-16,182 134 15,-182-134-15,198 140 16,-198-140-16,191 144 16,-191-144-16,173 139 15,-173-139-15,182 130 0,-182-130 16,165 126-16,-165-126 15,182 131-15,-182-131 16,174 126-16,-174-126 0,157 116 16,-157-116-16,165 116 15,-165-116-15,141 107 16,-141-107-16,141 107 16,-141-107-16,132 93 15,-132-93-15,116 88 16,-116-88-16,107 79 0,-107-79 15,83 61-15,-83-61 16,0 0-16,74 65 16,-74-65-16,0 0 15,66 51-15,-66-51 0,0 0 16,0 0-16,0 0 16,0 0-16,0 0 0,67 41 15,-67-41-15,0 0 16,24 15-16,-24-15 0,0 0 15,0 0 1,0 0-16,-41-79 0,41 79 16,-50-84-16,50 84 15,0 0-15,-57-107 16,57 107-16,0 0 16,0 0-16,0 0 0,0 0 15,0 0-15,0 0 16,-58-102-16,58 102 0,0 0 15,0 0-15,-33-66 16,33 66-16,0 0 16,0 0-16,49 52 0,-49-52 15,75 93-15,-75-93 16,99 116-16,-99-116 16,83 126-16,-83-126 0,0 0 15,73 116-15,-73-116 16,0 0-16,51 97 15,-51-97-15,0 0 16,16 57-16,-16-57 0,-41 18 16,41-18-16,-75-27 15,75 27-15,-99-48 16,99 48-16,-124-69 16,124 69-16,-116-56 15,116 56-15,-107-46 0,107 46 16,0 0-16,-108-14 15,108 14-15,0 0 16</inkml:trace>
  <inkml:trace contextRef="#ctx0" brushRef="#br0" timeOffset="167303.6159">13621 8447 0,'0'0'0,"0"0"0,-140 0 16,140 0-16,-149 5 15,149-5-15,-174 0 16,174 0-16,0 0 0,-140 9 16,140-9-16,0 0 15,-108 24-15,108-24 16,-33 32-16,33-32 16,33 47-16,-33-47 0,108 55 15,-108-55-15,115 61 16,-115-61-16,124 51 15,-124-51-15,0 0 0,75 60 16,-75-60-16,25 56 16,-25-56-16</inkml:trace>
  <inkml:trace contextRef="#ctx0" brushRef="#br0" timeOffset="186627.7739">13629 8954 0,'0'0'0,"0"0"15,0 0-15,0 0 16,0 0-16,0 0 0,0 0 16,0 0-16,0 0 15,0 0-15,0 0 16,0 0-16,-57-23 16,57 23-16,-100 10 0,100-10 15,-115 27-15,115-27 16,-108 42-16,108-42 15,-107 51-15,107-51 0,-91 52 16,91-52-16,-75 60 16,75-60-16,0 0 15,-66 51-15,66-51 16,0 0-16,0 0 0,-33 61 16,33-61-16,0 0 15,8 60-15,-8-60 16,66 56-16,-66-56 0,108 32 15,-108-32-15,123 24 16,-123-24-16,150 14 16,-150-14-16,157 4 15,-157-4-15,182 10 0,-182-10 16,190 14-16,-190-14 16,198 14-16,-198-14 15,207 28-15,-207-28 0,207 41 16,-207-41-16,182 37 15,-182-37-15,173 52 16,-173-52-16,149 51 16,-149-51-16,124 56 0,-124-56 15,100 61-15,-100-61 16,0 0-16,67 60 16,-67-60-16,0 0 15,24 65-15,-24-65 0,-57 46 16,57-46-16,-116 32 15,116-32-15,-167 19 16,167-19-16,-190 4 16,190-4-16,-223 6 15,223-6-15,-232 14 0,232-14 16,-231 23-16,231-23 16,-215 32-16,215-32 15,-207 56-15,207-56 16,-190 65-16,190-65 15,-157 75-15,157-75 0,-132 83 16,132-83-16,-100 89 16,100-89-16,-66 83 15,66-83-15,-41 80 0,41-80 16,0 0-16,-17 74 16,17-74-16,0 0 15,33 74-15,-33-74 16,75 56-16,-75-56 0,116 38 15,-116-38-15,157 14 16,-157-14-16,182-5 16,-182 5-16,215-18 15,-215 18-15,231-33 0,-231 33 16,248-32-16,-248 32 16,273-25-16,-8 2 15,-26 14-15,-239 9 16,225-4-16,-19 4 15,-7 9-15,-199-9 0,190 14 16,17 9-16,-25 18 16,-182-41-16,182 34 15,-182-34-15,190 42 16,-190-42-16,198 69 0,-198-69 16,190 80-16,-190-80 15,133 79-15,-133-79 16,0 0-16,91 74 0,-91-74 15,41 84-15,-41-84 16,-33 74-16,33-74 16,-91 52-16,91-52 15,-132 37-15,132-37 0,-199 14 16,-32-5-16,231-9 16,-224 0-16,-24 5 15,17 4-15,231-9 16,-223 5-16,-25 22 15,16 1-15,232-28 0,-241 33 16,-7 14-16,8 4 16,240-51-16,-223 60 15,-17 1-15,25 18 16,215-79-16,-198 74 0,24 10 16,174-84-16,-182 93 15,182-93-15,-157 107 16,157-107-16,-157 131 15,157-131-15,-107 139 16,107-139-16,-58 125 0,58-125 16,-8 108-16,8-108 15,57 83-15,-57-83 16,108 56-16,-108-56 16,157 41-16,24-21 0,-181-20 15,199 0-15,-199 0 16,224-15-16,24-18 15,-33 6-15,-215 27 0,215-28 16,8-9-16,0-1 16,-223 38-16,232-32 15,17-10-15,-1 9 16,-248 33-16,231-32 16,17-10-16,17 9 15,-265 33-15,248-23 0,25 5 16,-9 3-16,-32 15 15,-34 15-15,1-2 16,8 7-16,-207-20 16,198 28-16,34 13 15,-9 1-15,-223-42 0,190 41 16,-190-41-16,207 51 16,-207-51-16,206 66 15,-206-66-15,182 56 16,-182-56-16,157 65 0,-157-65 15,0 0-15,91 70 16,-91-70-16,42 69 16,-42-69-16,-9 71 0,9-71 15,-74 64-15,74-64 16,-132 51-16,132-51 16,-166 42-16,166-42 15,-215 33-15,-24-5 16,24 0-16,8-10 15,207-18-15,-199 14 0,-16 0 16,-33-9-16,25 9 16,8 0-16,0-5 15,-8 0-15,0 10 16,16-10-16,-25 0 16,-16 11-16,17-2 0,16 6 15,-17 8-15,-8 5 16,240-37-16,-248 57 15,-25-3-15,0 21 16,273-75-16,-248 74 16,16-3-16,26 7 15,206-78-15,-158 89 0,158-89 16,-157 107-16,157-107 16,-115 116-16,115-116 15,-75 130-15,75-130 0,-33 121 16,33-121-16,33 103 15,-33-103-15,83 83 16,-83-83-16,132 61 16,-132-61-16,182 38 15,-182-38-15,215 13 0,-215-13 16,232-5-16,16-23 16,-17-13-16,-231 41 15,207-42-15,0-9 16,7-5-16,-214 56 15,215-56-15,18-14 0,15 6 16,-33 3-16,-8 14 16,-17-4-16,25 10 15,-17-2-15,-7 11 16,24-1-16,16-5 16,-24 10-16,8 5 0,8 10 15,-8-10-15,-8 4 16,-1 5-16,9 5 15,0-1-15,-215 10 16,232 0-16,32 5 16,1 4-16,-265-9 0,257 19 15,0 4-15,-9 14 16,-248-37-16,223 38 16,-8 8-16,-33 1 15,-182-47-15,174 51 0,-174-51 16,157 46-16,-157-46 15,157 65-15,-157-65 16,0 0-16,116 56 16,-116-56-16,0 0 0,57 65 15,-57-65-15,-16 42 16,16-42-16,-99 33 16,99-33-16,-166 4 15,-32-4-15,-17 0 16,215 0-16,-207 0 0,-8 5 15,-16 0-15,231-5 16,-232 4-16,-42-4 16,-15 5-16,41-5 0,8 5 15,0 9-15,-8 4 16,17 5-16,16-3 16,-25-2-16,0 10 15,9 4-15,24-4 16,0 9-16,17 5 15,190-42-15,-182 41 0,182-41 16,-182 61-16,182-61 16,-173 75-16,173-75 15,0 0-15,-125 79 0,125-79 16,-33 84-16,33-84 16,50 69-16,-50-69 15,132 38-15,-132-38 16,190 9-16,42-14 15,0 1-15,-9-10 16,-223 14-16,198-15 0,42 2 16,0-15-16,-240 28 15,240-14-15,16-9 16,8 9-16,-264 14 0,257-19 16,7 10-16,-7 0 15,-257 9-15,240-14 16,-9 5-16,10 9 15,-241 0-15,223 4 16,9 5-16,-17 10 16,-215-19-16,190 9 0,-190-9 15,198 23-15,-198-23 16,190 24-16,-190-24 16,182 41-16,-182-41 15,149 52-15,-149-52 0,108 60 16,-108-60-16,0 0 15,49 60-15,-49-60 16,-8 66-16,8-66 0,-83 37 16,83-37-16,-149 19 15,-49-29-15,8-8 16,-9 4-16,199 14 16,-173-6-16,-34 12 15,-8 12-15,215-18 0,-198 3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20:53.2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64 14434 0,'0'0'0,"0"0"0,0 0 16,0 0-16,0 0 15,0 0-15,0 0 0,-25-23 16,25 23-16,0 0 15,-42 0-15,42 0 16,0 0-16,0 0 16,-41 33-16,41-33 0,0 0 15,-8 46-15,8-46 16,41 51-16,-41-51 0,0 0 16,75 28-16,-75-28 15,0 0-15,58-19 16,-58 19-16,0 0 15,49-51-15,-49 51 0,-8-65 16,8 65-16,0 0 16,-50-61-16,50 61 15,0 0-15,0 0 0,-82-26 16,82 26-16,0 0 16,-75 26-16,75-26 15,-33 61-15,33-61 16,17 75-16,-17-75 15,0 0-15,74 74 0,-74-74 16,0 0-16,83 51 16,-83-51-16,0 0 0,91 0 15,-91 0-15,0 0 16,58-41-16,-58 41 16,0-61-16,0 61 15,-50-60-15,50 60 0,-74-38 16,74 38-16,0 0 15,-83-4-15,83 4 16,0 0-16,-66 28 0,66-28 16,-25 60-16,25-60 15,0 0-15,25 70 16,-25-70-16,0 0 16,0 0-16,49 51 0,-49-51 15,58 0-15,-58 0 16,0 0-16,42-51 15,-42 51-15,0-74 0,0 74 16,-42-70-16,42 70 16,0 0-16,-66-51 15,66 51-15,0 0 16,-74-14-16,74 14 0,-58 32 16,58-32-16,-9 65 15,9-65-15,25 79 16,-25-79-16,0 0 15,58 61-15,-58-61 0,0 0 16,75 32-16,-75-32 16,66-32-16,-66 32 15,0 0-15,0 0 0,0 0 16,49-51-16,-49 51 16,-16-70-16,16 70 15,-66-42-15,66 42 0,0 0 16</inkml:trace>
  <inkml:trace contextRef="#ctx0" brushRef="#br0" timeOffset="19835.5034">18947 14476 0,'0'0'0,"0"0"16,0 0-16</inkml:trace>
  <inkml:trace contextRef="#ctx0" brushRef="#br0" timeOffset="21611.9652">19939 12271 0,'0'0'15,"0"0"-15,0 0 16,0 0-16,0 0 0,0 0 16,0 0-16,0 0 15,0 0-15,0 0 16,0 0-16,0 0 0,-16 14 15,16-14-15,0 0 16,0 0-16,-33 28 16,33-28-16,-9 60 0,9-60 15,33 57-15,-33-57 16,0 0-16,59 41 16,-59-41-16,0 0 15,58 10-15,-58-10 0,0 0 16,50-24-16,-50 24 15,0 0-15,16-56 16,-16 56-16,-24-55 16,24 55-16,0 0 0,-50-47 15,50 47-15,0 0 16,-84-18-16,84 18 16,0 0-16,0 0 0,-66 23 15,66-23-15,-16 51 16,16-51-16,0 0 15,24 65-15,-24-65 0,0 0 16,58 46-16,-58-46 16,84 5-16,-84-5 15,0 0-15,50-46 16,-50 46-16,0 0 0,16-66 16,-16 66-16,0 0 15,0 0-15,-25-69 16,25 69-16,0 0 0,-74-37 15,74 37-15,0 0 16,-76 4-16,76-4 16,-33 47-16,33-47 15,0 0-15,9 65 0,-9-65 16,0 0-16,49 56 16,-49-56-16,0 0 15,84 28-15,-84-28 0,0 0 16,50-38-16,-50 38 15,0 0-15,16-69 16,-16 69-16,-25-75 16,25 75-16,0 0 0,-58-46 15,58 46-15,0 0 16,-83-5-16,83 5 16,0 0-16,-50 33 15,50-33-15,0 0 0,0 55 16,0-55-16,0 0 15,41 51-15,-41-51 16,0 0-16,0 0 0,0 0 16,76 28-16,-76-28 15,0 0-15,0 0 16,58-9-16,-58 9 0,0 0 16,0 0-16,0 0 15,0 0-15,0 0 16,-50-42-16,50 42 0,0 0 15,-59 14-15,59-14 16,0 0-16,-25 32 16,25-32-16,0 0 0,0 0 15,9 33-15,-9-33 16,0 0-16,25 15 16,-25-15-16,0 0 0,0 0 15,0 0-15,0 0 16,42-5-16,-42 5 15,0 0-15,0 0 16,0 0-16,0 0 0,0 0 16,0 0-16,0 0 15,0 0-15,0 0 16,-25-24-16,25 24 0,0 0 16,0 0-16,25-37 15</inkml:trace>
  <inkml:trace contextRef="#ctx0" brushRef="#br0" timeOffset="23093.0417">21065 10229 0,'0'0'0,"0"0"0,0 0 16,0 0-16,0 0 16,0 0-16,0 0 15,0 0-15,0 0 16,0 0-16,0 0 0,-33 4 15,33-4-15,0 0 16,-25 9-16,25-9 16,0 0-16,0 0 0,0 0 15,0 0-15,0 0 16,0 0-16,33 61 16,-33-61-16,0 0 0,0 0 15,41 0-15,-41 0 16,0 0-16,9-28 15,-9 28-15,0 0 16,-25-42-16,25 42 0,0 0 16,-50-23-16,50 23 15,0 0-15,-66 14 16,66-14-16,-41 47 0,41-47 16,0 0-16,-9 51 15,9-51-15,0 0 16,34 51-16,-34-51 0,0 0 15,0 0-15,57 32 16,-57-32-16,0 0 16,67-4-16,-67 4 15,0 0-15,57-61 0,-57 61 16,0 0-16,9-75 16,-9 75-16,0 0 15,-33-59-15,33 59 0,0 0 16,-58-28-16,58 28 15,0 0-15,0 0 16,0 0-16,-50 23 0,50-23 16,0 0-16,-16 46 15,16-46-15,0 0 16,24 61-16,-24-61 16,0 0-16,42 28 0,-42-28 15,0 0-15,41-14 16,-41 14-16,0 0 15,25-42-15,-25 42 0,0 0 16,-25-61-16,25 61 16,0 0-16,0 0 15,-49-28-15,49 28 0,0 0 16,0 0-16,0 0 16,-50 10-16,50-10 0,0 0 15,-17 32-15,17-32 16,0 0-16,0 0 15,17 42-15,-17-42 16,0 0-16,0 0 0,0 0 16,41 10-16,-41-10 15,42-43-15,-42 43 16,24-64-16</inkml:trace>
  <inkml:trace contextRef="#ctx0" brushRef="#br0" timeOffset="24263.8598">22007 8122 0,'0'0'0,"0"0"15,0 0-15,0 0 16,0 0-16,0 0 0,0 0 16,0 0-16,0 0 15,0 0-15,0 0 16,0 0-16,-41 18 0,41-18 16,0 0-16,0 0 15,-16 42-15,16-42 16,0 0-16,0 0 0,16 42 15,-16-42-15,0 0 16,41 33-16,-41-33 16,0 0-16,0 0 15,0 0-15,50-5 0,-50 5 16,0 0-16,33-37 16,-33 37-16,0 0 15,-16-47-15,16 47 0,0 0 16,-42-28-16,42 28 15,0 0-15,0 0 16,-58 0-16,58 0 16,0 0-16,-33 28 0,33-28 15,0 0-15,9 42 16,-9-42-16,0 0 16,49 23-16,-49-23 15,0 0-15,58-4 0,-58 4 16,0 0-16,33-42 15,-33 42-15,0 0 16,0-62-16,0 62 0,0 0 16,-33-41-16,33 41 15,0 0-15,-67-19 16,67 19-16,0 0 0,-57 28 16,57-28-16,0 0 15,-16 42-15,16-42 16,0 0-16,33 47 15,-33-47-15,0 0 0,65 33 16,-65-33-16,0 0 16,0 0-16,0 0 15,0 0-15,0 0 0,0 0 16,50-5-16,-50 5 16,0 0-16,0 0 15,17-23-15,-17 23 0,0 0 16,-8-33-16,8 33 15</inkml:trace>
  <inkml:trace contextRef="#ctx0" brushRef="#br0" timeOffset="25390.4611">23149 6061 0,'0'0'0,"0"0"15,0 0-15,0 0 16,0 0-16,-42-19 0,42 19 16,0 0-16,-58-14 15,58 14-15,-66-4 16,66 4-16,0 0 0,-58 14 16,58-14-16,0 0 15,-41 41-15,41-41 16,0 0-16,0 61 15,0-61-15,41 56 0,-41-56 16,0 0-16,75 23 16,-75-23-16,0 0 15,99-9-15,-99 9 0,0 0 16,0 0-16,66-47 16,-66 47-16,0 0 15,25-46-15,-25 46 0,0 0 16,-25-42-16,25 42 15,0 0-15,0 0 16,0 0-16,-66-9 0,66 9 16,0 0-16,-75 27 15,75-27-15,0 0 16,-33 42-16,33-42 0,0 0 16,33 33-16,-33-33 15,0 0-15,58 9 16,-58-9-16,0 0 15,0 0-15,67-23 0,-67 23 16,0 0-16,16-52 16,-16 52-16,0 0 15,-25-41-15,25 41 16,0 0-16,0 0 0,-58-5 16,58 5-16,0 0 15,-58 46-15,58-46 16,0 0-16,-24 57 15,24-57-15,0 0 0,0 0 16,33 60-16,-33-60 16,66 19-16,-66-19 15,0 0-15,0 0 0,0 0 16,0 0-16,58-10 16,-58 10-16,0 0 15,8-32-15,-8 32 0,-41-19 16,41 19-16,0 0 15</inkml:trace>
  <inkml:trace contextRef="#ctx0" brushRef="#br0" timeOffset="27025.5942">17789 12378 0,'0'0'15,"0"0"-15,0 0 16,0 0-16,0 0 0,0 0 16,0 0-16,0 0 15,0 0-15,0 0 0,0 0 16,-24 14-16,24-14 16,0 0-16,0 0 15,-17 38-15,17-38 0,0 0 16,17 46-16,-17-46 15,0 0-15,41 23 16,-41-23-16,0 0 16,0 0-16,50-18 0,-50 18 15,0 0-15,16-61 16,-16 61-16,-16-70 16,16 70-16,0 0 15,-58-65-15,58 65 0,0 0 16,0 0-16,-66-19 15,66 19-15,0 0 16,-50 19-16,50-19 0,-8 61 16,8-61-16,41 61 15,-41-61-15,0 0 16,66 46-16,-66-46 0,0 0 16,83 9-16,-83-9 15,0 0-15,0 0 16,58-37-16,-58 37 0,0 0 15,8-47-15,-8 47 16,0 0-16,-33-51 16,33 51-16,0 0 0,-66-14 15,66 14-15,0 0 16,-75 33-16,75-33 16,0 0-16,-16 55 15,16-55-15,0 0 0,25 65 16,-25-65-16,0 0 15,66 42-15,-66-42 16,0 0-16,0 0 0,0 0 16,66-4-16,-66 4 15,0 0-15,25-42 16,-25 42-16,0 0 0,0 0 16,-8-47-16,8 47 15,0 0-15,0 0 16,-42-14-16,42 14 15,0 0-15,0 0 0</inkml:trace>
  <inkml:trace contextRef="#ctx0" brushRef="#br0" timeOffset="28150.345">16739 10131 0,'0'0'0,"0"0"0,0 0 16,0 0-16,0 0 16,0 0-16,-8 51 0,8-51 15,0 0-15,8 47 16,-8-47-16,0 0 15,33 46-15,-33-46 0,0 0 16,58 24-16,-58-24 16,0 0-16,83-5 15,-83 5-15,0 0 0,57-42 16,-57 42-16,0 0 16,17-51-16,-17 51 15,-33-56-15,33 56 16,-74-19-16,74 19 0,0 0 15,-74 5-15,74-5 16,0 0-16,0 0 16,-58 51-16,58-51 0,-9 60 15,9-60-15,33 66 16,-33-66-16,0 0 16,67 42-16,-67-42 15,0 0-15,91 14 0,-91-14 16,0 0-16,57-42 15,-57 42-15,25-47 16,-25 47-16,0 0 0,-25-60 16,25 60-16,-74-24 15,74 24-15,-91 5 16,91-5-16,0 0 0,-66 37 16,66-37-16,-41 61 15,41-61-15,0 70 16,0-70-16,0 0 15,49 55-15,-49-55 0,0 0 16,75 23-16,-75-23 16,0 0-16,66-13 15,-66 13-15,0 0 0,41-61 16,-41 61-16,0 0 16,0-78-16,0 78 15,0 0-15,-41-75 16,41 75-16,0 0 0,-50-70 0</inkml:trace>
  <inkml:trace contextRef="#ctx0" brushRef="#br0" timeOffset="29137.849">15838 8140 0,'0'0'0,"0"0"16,0 0-16,0 0 15,0 0-15,0 0 0,0 0 16,0 0-16,0 0 16,0 0-16,0 0 15,-16 38-15,16-38 0,0 0 16,0 0-16,-25 51 16,25-51-16,0 0 15,0 0-15,0 64 16,0-64-16,0 0 0,33 38 15,-33-38-15,0 0 16,49 0-16,-49 0 16,0 0-16,0 0 0,42-51 15,-42 51-15,0 0 16,8-70-16,-8 70 16,-25-61-16,25 61 0,0 0 15,-66-18-15,66 18 16,0 0-16,-83 9 15,83-9-15,0 0 0,0 0 16,-66 47-16,66-47 16,0 0-16,-33 51 15,33-51-15,50 37 16,-50-37-16,0 0 0,66 10 16,-66-10-16,0 0 15,83-28-15,-83 28 16,0 0-16,0 0 15,49-51-15,-49 51 0,0 0 16,0-57-16,0 57 16,0 0-16,-49-14 15,49 14-15,0 0 16,-75 19-16,75-19 0,0 0 16,-58 52-16,58-52 15,0 0-15,-8 51 0,8-51 16,0 0-16,33 42 15,-33-42-15,0 0 16,66 14-16,-66-14 0,0 0 16,58-23-16,-58 23 15,0 0-15,25-43 16,-25 43-16,0 0 16,-17-28-16,17 28 0,0 0 15,0 0-15,-49-18 16,49 18-16,-67-23 15</inkml:trace>
  <inkml:trace contextRef="#ctx0" brushRef="#br0" timeOffset="30132.8485">14779 6117 0,'0'0'0,"0"0"15,0 0-15,0 0 16,0 0-16,0 0 16,0 0-16,0 0 0,-58 14 15,58-14-15,0 0 16,0 0-16,-25 42 15,25-42-15,0 0 0,8 46 16,-8-46-16,0 0 16,42 23-16,-42-23 15,0 0-15,58 0 16,-58 0-16,0 0 0,49-28 16,-49 28-16,0 0 15,8-55-15,-8 55 16,0 0-16,-24-52 0,24 52 15,-50-28-15,50 28 16,0 0-16,-74 23 16,74-23-16,0 0 15,-50 48-15,50-48 0,0 0 16,0 60-16,0-60 16,41 46-16,-41-46 15,83 23-15,-83-23 0,0 0 16,83-9-16,-83 9 15,0 0-15,74-32 16,-74 32-16,0 0 0,0 0 16,25-47-16,-25 47 15,0 0-15,-25-51 16,25 51-16,-66-15 16,66 15-16,0 0 0,-74 25 15,74-25-15,0 0 16,0 0-16,-42 46 0,42-46 15,0 0-15,0 51 16,0-51-16,0 0 16,42 28-16,-42-28 15,0 0-15,0 0 0,57-5 16,-57 5-16,0 0 16,0 0-16,0 0 15,0 0-15,42-23 0,-42 23 16,0 0-16</inkml:trace>
  <inkml:trace contextRef="#ctx0" brushRef="#br0" timeOffset="36360.12">23645 5367 0,'0'0'16,"0"0"-1,0 0-15,0 0 0</inkml:trace>
  <inkml:trace contextRef="#ctx0" brushRef="#br0" timeOffset="40618.1544">23686 5237 0,'0'0'0,"0"0"16,0 0-16,0 0 16,0 0-16,0 0 0,0 0 15,0 0-15,0 0 16,0 0-16,0 0 0,0 0 16,0 0-16,0 0 15,-41 51-15,41-51 16,0 0-16,0 0 0,0 0 15,-50 46-15,50-46 16,0 0-16,0 0 16,-41 61-16,41-61 15,0 0-15,-58 56 0,58-56 16,0 0-16,-42 66 16,42-66-16,0 0 15,-49 56-15,49-56 0,0 0 16,-42 65-16,42-65 15,0 0-15,-49 61 16,49-61-16,-41 60 16,41-60-16,0 0 15,0 0-15,-51 69 0,51-69 16,0 0-16,-40 71 16,40-71-16,0 0 15,-42 69-15,42-69 0,0 0 16,-33 74-16,33-74 15,0 0-15,-49 75 16,49-75-16,0 0 0,-50 79 16,50-79-16,0 0 15,-41 70-15,41-70 16,0 0-16,-42 69 16,42-69-16,0 0 0,-41 70 15,41-70-15,0 0 16,-50 70-16,50-70 15,0 0-15,-49 79 16,49-79-16,-42 74 0,42-74 16,0 0-16,-49 74 15,49-74-15,0 0 16,-42 71-16,42-71 0,0 0 16,-49 74-16,49-74 15,0 0-15,-42 78 16,42-78-16,0 0 15,-49 80-15,49-80 0,0 0 16,-50 84-16,50-84 16,0 0-16,-66 84 15,66-84-15,-50 88 16,50-88-16,0 0 0,-49 84 16,49-84-16,-41 79 15,41-79-15,0 0 16,-50 79-16,50-79 15,0 0-15,-50 79 0,50-79 16,-49 83-16,49-83 16,0 0-16,-50 84 15,50-84-15,0 0 0,-50 89 16,50-89-16,-41 87 16,41-87-16,0 0 15,-49 89-15,49-89 0,0 0 16,-42 85-16,42-85 15,-41 83-15,41-83 16,0 0-16,-50 75 16,50-75-16,-41 84 0,41-84 15,0 0-15,-41 83 16,41-83-16,0 0 16,-42 84-16,42-84 15,0 0-15,0 0 0,-41 88 0,41-88 16,-50 89-16,50-89 15,0 0-15,-41 88 16,41-88-16,0 0 0,-50 88 16,50-88-16,-41 93 15,41-93-15,0 0 16,-41 85-16,41-85 16,0 0-16,-42 87 0,42-87 15,-49 93-15,49-93 16,0 0-16,-42 89 15,42-89-15,0 0 0,-41 98 16,41-98-16,-50 97 16,50-97-16,-33 88 15,33-88-15,-41 89 16,41-89-16,-33 84 0,33-84 16,-33 75-16,33-75 15,-33 74-15,33-74 16,-33 74-16,33-74 0,-25 78 15,25-78-15,-33 75 16,33-75-16,-42 84 16,42-84-16,-33 84 15,33-84-15,0 0 16,-33 88-16,33-88 0,0 0 16,-33 94-16,33-94 15,-41 106-15,41-106 16,-41 98-16,41-98 0,-50 93 15,50-93-15,-33 78 16,33-78-16,-42 81 16,42-81-16,-33 79 0,33-79 15,-24 83-15,24-83 16,-33 84-16,33-84 16,-34 84-16,34-84 15,-24 88-15,24-88 0,-33 89 16,33-89-16,0 0 15,-42 79-15,42-79 16,-41 98-16,41-98 16,-50 92-16,50-92 0,-41 93 15,41-93-15,-41 93 16,41-93-16,-42 89 16,42-89-16,-33 88 15,33-88-15,-41 88 0,41-88 16,-33 84-16,33-84 15,-42 89-15,42-89 16,-42 84-16,42-84 16,-33 92-16,33-92 0,-41 98 15,41-98-15,-33 93 16,33-93-16,-50 94 16,50-94-16,-41 87 0,41-87 15,-42 98-15,42-98 16,-33 93-16,33-93 15,-49 97-15,49-97 16,-34 99-16,34-99 0,-49 92 16,49-92-16,-41 98 15,41-98-15,-42 93 16,42-93-16,0 0 16,-41 98-16,41-98 15,-66 103-15,66-103 0,0 0 16,-50 107-16,50-107 15,-50 111-15,50-111 16,-41 98-16,41-98 0,0 0 16,-49 98-16,49-98 15,-42 88-15,42-88 16,0 0-16,-41 88 16,41-88-16,0 0 0,-50 79 15,50-79-15,0 0 16,0 0-16,-33 65 15,33-65-15,0 0 16,0 0-16,0 0 0,0 0 16,0 0-16,0 0 15,0 0-15,-25 66 0,25-66 16,0 0-16,0 0 16,0 0-16,0 0 15,0 0-15,-24 33 0,24-33 16,0 0-16,0 0 15,0 0-15,-42-57 16,42 57-16,0 0 0,-33-79 16,33 79-16,-33-89 15,33 89-15,-41-97 16,41 97-16,-42-93 16,42 93-16,-49-84 0,49 84 15,-42-78-15,42 78 16,-41-80-16,41 80 15,-41-88-15,41 88 0,0 0 16,-42-93-16,42 93 16,-49-88-16,49 88 15,-66-99-15,66 99 16,-50-92-16,50 92 0,-41-84 16,41 84-16,-50-89 15,50 89-15,-50-83 16,50 83-16,-49-75 15,49 75-15,-41-79 0,41 79 16,0 0-16,-42-84 16,42 84-16,-41-88 15,41 88-15,-42-84 0,42 84 16,-33-88-16,33 88 16,0 0-16,-33-79 15,33 79-15,0 0 16,-41-93-16,41 93 0,-50-93 15,50 93-15,0 0 16,-58-98-16,58 98 16,0 0-16,-41-98 15,41 98-15,-41-102 0,41 102 16,-42-88-16,42 88 16,-33-89-16,33 89 0,-33-79 15,33 79-15,-41-78 16,41 78-16,-33-75 15,33 75-15,-41-84 16,41 84-16,-34-79 0,34 79 16,-24-79-1,24 79-15,-33-83 0,33 83 16,-33-89-16,33 89 16,-34-83-16,34 83 15,-41-103-15,41 103 0,-33-102 16,33 102-16,-41-112 15,41 112-15,-50-102 0,50 102 16,-41-99-16,41 99 16,-50-101-16,50 101 15,-41-103-15,41 103 16,-42-103-16,42 103 16,-41-111-16,41 111 0,-41-103 15,41 103-15,-58-106 16,58 106-16,-50-103 15,50 103-15,-49-111 16,49 111-16,-50-103 0,50 103 16,-50-97-16,50 97 15,-49-103-15,49 103 16,-58-103-16,58 103 16,-50-106-16,50 106 0,-49-102 15,49 102-15,-50-98 16,50 98-16,-49-102 15,49 102-15,-67-98 0,67 98 16,-58-107-16,58 107 16,-49-102-16,49 102 15,-58-103-15,58 103 0,-50-111 16,50 111-16,-57-112 16,57 112-16,-67-107 15,67 107-15,-58-112 16,58 112-16,-57-116 15,57 116-15,-67-117 0,67 117 16,-57-121-16,57 121 16,-75-125-16,75 125 15,-66-116-15,66 116 16,-66-116-16,66 116 0,-58-122 16,58 122-16,-74-116 15,74 116-15,-67-121 16,67 121-16,-66-116 15,66 116-15,-66-122 0,66 122 16,-67-115-16,67 115 16,-74-111-16,74 111 15,-67-122-15,67 122 0,-66-121 16,66 121-16,-58-121 16,58 121-16,-66-121 15,66 121-15,-74-130 16,74 130-16,-58-121 0,58 121 15,-66-121-15,66 121 16,-58-117-16,58 117 16,-66-115-16,66 115 15,-51-111-15,51 111 0,-48-99 16,48 99-16,-50-93 16,50 93-16,0 0 15,-41-84-15,41 84 0,0 0 16,0 0-16,0 0 15,0 0-15,-42-74 16,42 74-16,0 0 0,0 0 16,0 0-16,-33-47 15,33 47-15,-49 0 16,49 0-16,-34 42 0,34-42 16,-41 79-16,41-79 15,-25 98-15,25-98 0,0 0 16,0 0-16,-24 102 0,24-102 15,0 0-15,0 0 16,0 0-16,0 0 16,0 0-16,0 0 0,-17 89 15,17-89-15,-8 33 16,8-33-16,0 0 16,0 0-16,0-131 0,0 131 15,0-144-15,0 144 16,8-149-16,-8 149 15,0-144-15,0 144 16,0 0-16,0-126 0,0 126 16,0 0-16,0 0 15,0 0-15,0 0 16,0 0-16,0-98 0,0 98 16,17-42-16,-17 42 15,33 10-15,-33-10 16,66 56-16,-66-56 15,91 88-15,-91-88 0,99 102 16,-99-102-16,98 98 16,-98-98-16,100 98 15,-100-98-15,83 88 0,-83-88 16,74 74-16,-74-74 16,0 0-16</inkml:trace>
  <inkml:trace contextRef="#ctx0" brushRef="#br0" timeOffset="41493.468">22950 5377 0,'0'0'0,"0"0"0,0 0 16,41 5-16,-41-5 15,58-15-15,-58 15 16,83-33-16,-83 33 0,83-32 15,-83 32-15,99-37 16,-99 37-16,107-33 16,-107 33-16,100-41 15,-100 41-15,99-47 0,-99 47 16,0 0-16,0 0 16,82-42-16,-82 42 15,0 0-15,0 0 0,0 0 16,0 0-16,0 0 15,58-28-15,-58 28 16,33 37-16,-33-37 0,17 94 16,-17-94-16,17 129 15,-17-129-15,16 145 16,-16-145-16,25 154 0,-25-154 16,0 0-16,8 135 15</inkml:trace>
  <inkml:trace contextRef="#ctx0" brushRef="#br0" timeOffset="78540.5176">15010 6428 0,'0'0'0,"0"0"16,0 0-16,0 0 0,0 0 15,0 0-15,0 0 0,0 0 16,0 0-16,0 0 15,0 0-15,0 0 0,0 0 16,0 0-16,0 0 16,0 0-16,0 0 15,0 0-15,58-4 16,-58 4-16,0 0 0,59 0 16,-59 0-16,83 0 15,-83 0-15,99 0 16,-99 0-16,116 0 0,-116 0 15,132-5-15,-132 5 16,174-9-16,-174 9 16,190-19-16,33 1 15,-223 18-15,215-19 16,0 5-16,0-5 16,-215 19-16,206-14 0,18 6 15,-1-16-15,-223 24 16,223-19-16,17 1 15,8 8-15,-248 10 0,232-14 16,24-4-16,0-1 16,-256 19-16,257-14 15,7 5-15,1 9 16,-265 0-16,240 0 16,17 0-16,-9 9 15,-248-9-15,248 10 16,0 13-16,-16-5 0,-232-18 15,215 24-15,-9 4 16,-206-28-16,182 41 16,-182-41-16,174 47 15,-174-47-15,141 56 0,-141-56 16,0 0-16,99 51 16,-99-51-16,16 70 15,-16-70-15,-66 55 16,66-55-16,-140 47 0,140-47 15,-207 28-15,207-28 16,-265 28-16,-32-18 16,7-10-16,51 0 15,15 0-15,1-6 0,0 6 16,-10-4-16,-7-6 16,-24 5-16,-17 5 15,24 5-15,1 5 16,-17-6-16,0 2 15,17 2-15,16 16 0,9-1 16,-17 0-16,24 14 16,18-13-16,16 3 15,16 20-15,174-47 16,-165 47-16,165-47 16,-166 51-16,166-51 0,-140 55 15,140-55-15,0 0 16,-108 60-16,108-60 15,-25 48-15,25-48 16,66 41-16,-66-41 16,166 24-16,65-20 15,-231-4-15,265 5 0,8-10 16,8 5-16,-41-9 16,-17 0-16,0-1 15,9 1-15,-9 9 16,8 0-16,26 0 0,16 5 15,-25 9-15,0 0 16,16-1-16,26 10 16,-33 10-16,-9 5 15,-8 13-15,-1-5 16,-239-46-16,232 61 16,0-1-16,-232-60 0,206 70 15,-206-70-15,191 79 16,-191-79-16,0 0 15,115 74-15,-115-74 16,42 65-16,-42-65 0,-83 48 16,-74-40-16,-50-12 15,207 4-15,-240-24 16,-32-8-16,-10 4 16,34 5-16,0 13 15,-1 1-15,-24 9 0,17 9 16,0 1-16,-9 8 15,-24 6-15,15 3 16,10 15-16,0 5 16,7 18-16,26-5 0,24 1 15,0 18-15,17 1 16,190-80-16,-157 83 16,157-83-16,-157 93 15,157-93-15,0 0 0,-124 98 16,124-98-16,-33 79 15,33-79-15,66 56 16,124-42-16,-190-14 16,257-14-16,57-14 0,17-10 15,-42 15-15,-8 10 16,-16 3-16,16 10 16,-17 0-16,9 10 15,8 8-15,9 15 16,-26 9-16,-6 4 0,-35 10 15,-8 4-15,-215-60 16,182 65-16,-182-65 16,157 70-16,-157-70 15,0 0-15,116 79 16,-116-79-16,49 75 0,-49-75 16,-41 65-16,41-65 15,-149 46-15,-74-14 16,-9-22-16,-16-14 15,32-2-15,1-2 0,-9 3 16,-15 5-16,0 0 16,-10 10-16,-15 8 15,-1 0-15,9 10 0,16 14 16,17 4-16,25 15 16,198-61-16,-174 70 15,174-70-15,-149 79 16,149-79-16,0 0 15,-107 89-15,107-89 16,-9 83-16,9-83 0,91 70 16,116-38-16,-207-32 15,248 14-15,41-4 16,9-6-16,-42-4 16,-24 10-16,8-1 15,-1 0-15,1 10 0,0 4 16,-8 18-16,-1 7 15,-231-48-15,233 55 16,-233-55-16,231 74 16,-231-74-16,0 0 0,182 80 15,-182-80-15,0 0 16,108 69-16,-108-69 16,-34 51-16,34-51 15,-157 38-15,-91-33 0,-42-10 16,25-4-16,42 0 15,-8 4-15,7 10 16,9 4-16,25 5 16,-8 14-16,16 4 15,182-32-15,-182 46 0,182-46 16,-182 51-16,182-51 16,0 0-16,-157 75 15,157-75-15,-83 79 0,83-79 16,17 69-16,107-21 15,-124-48-15,198 33 16,34-5-16,16-10 16,-248-18-16,248 28 15,16 14-15,-7 4 16,-257-46-16,248 61 0,-17 3 16,-231-64-16,215 75 15,-215-75-15,167 70 16,-167-70-16,0 0 15,0 0-15,91 61 0,-91-61 16,-17 42-16,-108-33 16,125-9-16,-182 0 15,182 0-15,-248-19 16,-33 1-16,0-2 16,281 20-16,-257-3 0,18 6 15,15 17-15,224-20 16,-190 18-16,190-18 15,-165 28-15,165-28 0,0 0 16,-157 37 0,157-37-16,0 0 0,-75 51 15,75-51-15,33 52 16,-33-52-16,166 55 16,65 6-16,26-15 15,-257-46-15,248 38 0,0 13 16,-33 5-16,-215-56 15,190 51-15,-190-51 16,174 69-16,-174-69 16,0 0-16,132 70 0,-132-70 15,66 65-15,-66-65 16,-33 52-16,33-52 16,-132 18-16,-67-13 15,199-5-15,-223-5 16,223 5-16,-215 5 0,215-5 15,-198 9-15,198-9 16,0 0-16,-174 19 16,174-19-16,0 0 0,0 0 15,-91 28-15,91-28 16,-8 46-16,8-46 16,82 47-16,-82-47 15,166 56-15,-166-56 16,223 65-16,-223-65 0,223 74 15,-223-74-15,207 79 16,-207-79-16,0 0 16,157 74-16,-157-74 0,57 75 15,-57-75-15,-25 51 16,25-51-16,-115 47 16,115-47-16,-157 33 15,157-33-15,-190 26 16,190-26-16,-165 25 0,165-25 15,-141 27-15,141-27 16,0 0-16,-91 28 16,91-28-16,0 0 0,-33 37 15,33-37-15,50 57 16,-50-57-16,107 64 16,-107-64-16,166 70 15,-166-70-15,148 79 0,-148-79 16,124 74-16,-124-74 15,0 0-15,67 70 16,-67-70-16,-9 56 0,9-56 16,-82 52-16,82-52 15,-124 32-15,124-32 16,-133 19-16,133-19 16,0 0-16,-115 19 0,115-19 15,-67 41-15,67-41 16,9 66-16,-9-66 15,99 83-15,-99-83 16,116 89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23:52.5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19 11332 0,'0'0'0,"0"0"0,0 0 15,0 0-15,0 0 16,0 0-16,0 0 0,-25-42 16,25 42-16,-25-19 15,25 19-15,0 0 0,-41 14 16,41-14-16,0 0 16,-41 42-16,41-42 15,0 0-15,-17 65 16,17-65-16,25 61 0,-25-61 15,0 0-15,66 37 16,-66-37-16,0 0 16,75 0-16,-75 0 15,0 0-15,0 0 0,49-47 16,-49 47-16,0 0 16,9-74-16,-9 74 15,0 0-15,0 0 0,-34-84 16,34 84-16,0 0 15,-74-46-15,74 46 16,0 0-16,-66 0 0,66 0 16,0 0-16,-33 42 15,33-42-15,16 55 16,-16-55-16,66 56 0,-66-56 16,0 0-16,75 28 15,-75-28-15,0 0 16,74-5-16,-74 5 15,0 0-15,58-42 0,-58 42 16,0 0-16,0-65 16,0 65-16,0 0 15,-58-50-15,58 50 0,0 0 16,-74-33-16,74 33 16,0 0-16,-83 14 15,83-14-15,0 0 16,-49 51-16,49-51 0,0 0 15,0 65-15,0-65 16,0 0-16,49 55 16,-49-55-16,0 0 0,58 29 15,-58-29-15,0 0 16,58-14-16,-58 14 16,0 0-16,33-56 0,-33 56 15,0 0-15,0 0 16,-16-79-16,16 79 15,0 0-15,0 0 16,-50-65-16,50 65 0,0 0 16,-58-10-16,58 10 15,0 0-15,-50 38 16,50-38-16,0 0 0,-8 55 16,8-55-16,0 0 15,33 65-15,-33-65 16,0 0-16,42 34 15,-42-34-15,0 0 0,49-10 16,-49 10-16,0 0 16,0 0-16,0 0 15,0 0-15,0 0 0,0 0 16,0 0-16,0 0 16,0 0-16,0 0 15,0 0-15,0 0 0,0 0 16,0 0-16,0 0 15,0 0-15,0 0 16,0 0-16,0 0 0,0 0 16,0 0-16,0 0 15,-74-38-15,74 38 16,0 0-16,0 0 16,49 5-16,-49-5 0,0 0 15,33-42-15,-33 42 16,0 0-16,0-64 15,0 64-15,0 0 16,-41-51-16,41 51 0,0 0 16,-66-25-16,66 25 15,0 0-15,-58 19 16,58-19-16,0 0 0,-41 52 16,41-52-16,25 51 15,-25-51-15,0 0 0,49 51 16,-49-51-16,0 0 15,0 0-15,66 18 16,-66-18-16,0 0 16,66-32-16,-66 32 0,0 0 15,34-56-15,-34 56 16,0 0-16,0-70 16,0 70-16,0 0 0,-50-37 15,50 37-15,0 0 16,-66 0-16,66 0 15,0 0-15,-66 37 16,66-37-16,0 0 0,-17 61 16,17-61-16,0 0 15,17 56-15,-17-56 16,0 0-16,49 41 0,-49-41 16,0 0-16,50 9 15,-50-9-15,0 0 16,0 0-16,0 0 15,0 0-15,41-23 0,-41 23 16,0 0-16,8-32 16,-8 32-16,0 0 15,0 0-15,0 0 0,-66 23 16</inkml:trace>
  <inkml:trace contextRef="#ctx0" brushRef="#br0" timeOffset="2832.7427">10355 5428 0,'0'0'0,"8"38"0,-8-38 16,25 116-16,-25-116 16,33 181-16,-33-181 15,66 237-15,-66-237 0,58 242 16,-58-242-16,0 0 16,0 0-16,0 0 15,0 0-15,58 205 0,-58-205 16,0 0-16,33 112 15,-33-112-15,0 0 16,0 0-16,33-103 0,-33 103 16,42-144-16,-42 144 15,82-121-15,-82 121 16,108-79-16,-108 79 0,140-28 16,-140 28-16,157 47 15,-157-47-15,125 88 16,-125-88-16,82 112 15,-82-112-15,25 125 16,-25-125-16,-58 117 0,58-117 16,-83 83-16,83-83 15,-132 56-15,132-56 16,-165 23-16,165-23 0,-141-4 16,141 4-16,0 0 15,-132-19-15,132 19 16,0 0-16,-83-38 0,83 38 15,-8-55-15</inkml:trace>
  <inkml:trace contextRef="#ctx0" brushRef="#br0" timeOffset="3049.3158">11827 5996 0,'0'0'16,"0"0"-16,123-37 16,-123 37-16,158-14 15,-158 14-15,0 0 16,157-14-16</inkml:trace>
  <inkml:trace contextRef="#ctx0" brushRef="#br0" timeOffset="3216.2149">11910 6396 0,'0'0'0,"0"0"0,99-14 15,-99 14-15,149-23 16,-149 23-16,198-42 16</inkml:trace>
  <inkml:trace contextRef="#ctx0" brushRef="#br0" timeOffset="3522.8228">13629 5917 0,'0'0'0,"0"0"15,100-18-15,-100 18 16,173-20-16,-173 20 0,207-9 16,-207 9-16</inkml:trace>
  <inkml:trace contextRef="#ctx0" brushRef="#br0" timeOffset="4003.0339">14655 5316 0,'0'0'15,"0"0"-15,49-79 16,-49 79-16,108-60 15,-108 60-15,140-38 0,-140 38 16,157 10-16,-157-10 16,142 60-16,-142-60 15,91 93-15,-91-93 0,50 140 16,-50-140-16,0 172 16,0-172-16,-58 191 15,58-191-15,-66 191 16,66-191-16,-100 158 0,100-158 15,-125 102-15,125-102 16,-115 51-16,115-51 16,-108 0-16,108 0 15,-99-41-15,99 41 0,-50-89 16,50 89-16,0-107 16,0 107-16,75-102 15,-75 102-15,148-69 16,-148 69-16,191-29 0,-191 29 15,191 29-15,-191-29 16,174 69-16,-174-69 16,115 111-16,-115-111 15,66 126-15,-66-126 0</inkml:trace>
  <inkml:trace contextRef="#ctx0" brushRef="#br0" timeOffset="6740.997">10843 8299 0,'16'42'0,"-16"-42"15,58 134-15,-58-134 0,75 177 16,-75-177-16,58 190 16,-58-190-16,0 0 15,0 0-15,24 168 16,-24-168-16,0 0 0,-8 103 15,8-103-15,-41 13 16,41-13-16,-58-87 16,58 87-16,-50-154 0,50 154 15,-24-195-15,24 195 16,16-197-16,-16 197 16,41-157-16,-41 157 15,75-112-15,-75 112 0,99-42 16,-99 42-16,108 14 15,-108-14-15,107 84 16,-107-84-16,108 139 16,-108-139-16,82 182 0,-82-182 15,58 186-15,-58-186 16,0 0-16,0 0 16,0 0-16,0 0 0,0 0 15,33 154-15,-33-154 16,17 88-16,-17-88 15,0 0-15,0 0 16,-50-126-16,50 126 0,-25-177 16,25 177-16,0-172 15,0 172-15,25-135 16,-25 135-16,66-65 16,-66 65-16,108 10 0,-108-10 15,107 69-15,-107-69 16,91 126-16,-91-126 15,83 158-15,-83-158 0,58 154 16,-58-154-16,0 0 16,33 111-16,-33-111 15,49 33-15</inkml:trace>
  <inkml:trace contextRef="#ctx0" brushRef="#br0" timeOffset="6919.7361">12555 8131 0,'41'-14'16,"-41"14"-16,132-18 15,-132 18-15,199-25 0,-199 25 16</inkml:trace>
  <inkml:trace contextRef="#ctx0" brushRef="#br0" timeOffset="7124.2008">12712 8564 0,'33'-19'16,"-33"19"-16,124-52 16,91-12-16,-215 64 15,231-51-15,-231 51 0,207-52 16</inkml:trace>
  <inkml:trace contextRef="#ctx0" brushRef="#br0" timeOffset="8601.4201">5078 11258 0,'0'0'0,"0"0"15,0 0-15,0 0 16,0 0-16,0 0 16,0 0-16,0 0 0,0 0 15,0 0-15,-42 50 16,42-50-16,0 0 16,0 0-16,-49 65 0,49-65 15,0 0-15,-42 70 16,42-70-16,9 56 15,-9-56-15,58 28 0,-58-28 16,0 0-16,74-9 16,-74 9-16,0 0 15,0 0-15,0 0 0,66-51 16,-66 51-16,0 0 16,25-66-16,-25 66 15,-25-51-15,25 51 16,0 0-16,-58-18 0,58 18 15,0 0-15,-58 27 16,58-27-16,-33 48 16,33-48-16,33 55 0,-33-55 15,67 51-15,-67-51 16,0 0-16,74 28 16,-74-28-16,0 0 15,74-5-15,-74 5 0,0 0 16,33-37-16,-33 37 15,0 0-15,-24-56 16,24 56-16,0 0 0,-75-42 16,75 42-16</inkml:trace>
  <inkml:trace contextRef="#ctx0" brushRef="#br0" timeOffset="9913.9456">5831 8950 0,'0'0'16,"0"0"-16,0 0 0,0 0 15,0 0-15,0 0 16,0 0-16,0 0 16,-16-24-16,16 24 15,0 0-15,-25 15 0,25-15 16,0 0-16,-25 41 16,25-41-16,0 0 15,0 51-15,0-51 0,41 47 16,-41-47-16,67 13 15,-67-13-15,0 0 16,82-32-16,-82 32 16,50-65-16,-50 65 0,8-83 15,-8 83-15,-33-89 16,33 89-16,-74-65 16,74 65-16,0 0 0,-100-33 15,100 33-15,-91 19 16,91-19-16,-82 56 15,82-56-15,0 0 16,-42 79-16,42-79 0,0 74 16,0-74-16,0 0 15,50 70-15,-50-70 16,0 0-16,0 0 0,82 47 16,-82-47-16,0 0 15,92 4-15,-92-4 16,58-42-16,-58 42 15,0 0-15,33-65 0,-33 65 16,0 0-16,-17-69 16,17 69-16,0 0 15,-74-42-15,74 42 0,0 0 16,-75 18-16,75-18 16,0 0-16,0 0 15,-41 51-15,41-51 16,0 0-16,0 75 0,0-75 15,0 0-15,58 51 16,-58-51-16,0 0 16,74 5-16,-74-5 0,42-47 15,-42 47-15,16-79 16,-16 79-16,-50-84 16,50 84-16,-66-46 15,66 46-15,-82-10 0,82 10 16,-75 24-16,75-24 15,0 0-15,-66 56 16,66-56-16,-25 65 16,25-65-16,33 60 0,-33-60 15,75 37-15,-75-37 16,90 19-16,-90-19 16,0 0-16,92-5 0,-92 5 15,82-32-15,-82 32 16,0 0-16,50-61 15,-50 61-15,0 0 0,8-51 16,-8 51-16,-49-46 16,49 46-16,-91-18 15,91 18-15,0 0 16,-92 13-16,92-13 0,-90 47 16,90-47-16,-25 60 15,25-60-15</inkml:trace>
  <inkml:trace contextRef="#ctx0" brushRef="#br0" timeOffset="11346.2564">5028 11201 0,'0'0'0,"0"0"16,0 0-16,0 0 16,0 0-16,0 0 0,0 0 15,0 0-15,0 0 16,-16 24-16,-17 4 0,33-28 16,0 0-16,-75 9 15,75-9-15,-83-4 16,83 4-16,0 0 15,-91-38-15,91 38 0,0 0 16,-82-51-16,82 51 16,-58-79-16,58 79 15,-33-89-15,33 89 0,-8-97 16,8 97-16,16-99 16,-16 99-16,0 0 15,33-97-15,-33 97 16,42-84-16,-42 84 0,0 0 15,66-65-15,-66 65 16,0 0-16,0 0 16,0 0-16,0 0 0,74-42 15,-74 42-15,0 0 16,0 0-16,0 0 16,0 0-16,0 0 0,0 0 15,66-27-15,-66 27 16,0 0-16,0 0 0,0 0 15,0 0-15,0 0 16,-16-19-16,16 19 16,0 0-16,-83-32 15,83 32-15,-116-43 16,116 43-16,0 0 0,-99-56 16,99 56-16,0 0 15,-83-60-15,83 60 16,0 0-16,-50-79 0,50 79 15,-16-93-15,16 93 16,0 0-16,16-98 16,-16 98-16,59-84 15,-59 84-15,74-65 0,-74 65 16,91-42-16,-91 42 16,0 0-16,99-18 15,-99 18-15,0 0 0,91-10 16,-91 10-16,0 0 15,0 0-15,0 0 0,0 0 16,0 0-16,0 0 16,0 0-16,58-4 15,-58 4-15,0 0 0,0 0 16,0 0-16,0 0 16,0 0-16,-25-19 15,25 19-15,0 0 0,-74-32 16,74 32-16,-83-46 15,83 46-15,0 0 16,-83-71-16,83 71 16,0 0-16,-66-83 0,66 83 15,-49-103-15,49 103 16,0 0-16,-25-102 0,25 102 16,0-102-16,0 102 15,25-103-15,-25 103 16,41-84-16,-41 84 15,0 0-15,50-64 16,-50 64-16,0 0 0,66-61 16,-66 61-16,0 0 15,74-32-15,-74 32 16,0 0-16,75-10 0,-75 10 16,0 0-16,0 0 15,82 10-15,-82-10 16,0 0-16,0 0 0,0 0 15,0 0-15,50 23 16,-50-23-16,0 0 16,0 0-16</inkml:trace>
  <inkml:trace contextRef="#ctx0" brushRef="#br0" timeOffset="11840.4035">4788 8806 0,'0'0'0,"0"0"0,25-93 16,-25 93-16,41-94 15,-41 94-15,67-102 16,-67 102-16,82-93 16,-82 93-16,91-70 15,-91 70-15,108-28 0,-108 28 16,124 10-16,-124-10 16,117 60-16,-117-60 15,107 94-15,-107-94 0,91 120 16,-91-120-16,66 135 15,-66-135-15,33 135 16,-33-135-16,0 0 16</inkml:trace>
  <inkml:trace contextRef="#ctx0" brushRef="#br0" timeOffset="16043.564">14374 7879 0,'0'0'0,"0"0"0,0 0 15,57-28-15,-57 28 16,116-32-16,-116 32 16,182-28-16,-182 28 0,215 5 15,-215-5-15,191 37 16,-191-37-16,133 74 16,-133-74-16,41 84 15,-41-84-15,-25 93 0,25-93 16,-99 94-16,99-94 15,-150 74-15,150-74 16,-141 61-16,141-61 16,0 0-16,0 0 0,0 0 15,0 0-15,-99 46 16,99-46-16,9 42 16,-9-42-16,115 14 0,-115-14 15,200 9-15,-200-9 16,198 14-16,-198-14 15,174 42-15,-174-42 16,83 61-16,-83-61 16,8 83-16,-8-83 0,-58 98 15,58-98-15,-132 93 16,132-93-16,-182 84 16,182-84-16,-208 42 15,208-42-15</inkml:trace>
  <inkml:trace contextRef="#ctx0" brushRef="#br0" timeOffset="20002.7022">13762 10787 0,'-9'37'0,"9"-37"16,-8 117-16,8-117 16,25 158-16,-25-158 0,58 163 15,-58-163-15,107 145 16,-107-145-16,141 92 15,-141-92-15,149 42 0,-149-42 16,132-5-16,-132 5 16,124-46-16,-124 46 15,0 0-15,83-75 16,-83 75-16,0 0 0,58-88 16,-58 88-16,0 0 15,0 0-15,0 0 16,0 0-16,0 0 0,24-69 15,-24 69-15,0 0 16,0 0-16,17 74 16,8 84-16,-25-158 0,49 195 15,-49-195-15,58 228 16,-58-228-16,50 251 16,-50-251-16,33 261 15,-33-261-15,8 256 16,-8-256-16,-8 232 0,8-232 15,-41 195-15,41-195 16,0 0-16,-58 140 16,58-140-16,-91 70 0,91-70 15,-91 4-15,91-4 16,-75-41-16,75 41 16,-66-80-16,66 80 15,-42-107-15,42 107 0,9-115 16,-9 115-16,66-122 15,-66 122-15,100-130 16,-100 130-16,107-112 16,-107 112-16,108-111 15,-108 111-15,82-97 0</inkml:trace>
  <inkml:trace contextRef="#ctx0" brushRef="#br0" timeOffset="21956.6989">17525 10233 0,'33'-4'0,"-33"4"16,99-5-16,-99 5 15,132 5-15,-132-5 0,149 23 16,-149-23-16,116 51 16,-116-51-16,0 0 15,75 65-15,-75-65 16,16 74-16,-16-74 0,-58 84 15,58-84-15,-91 70 16,91-70-16,0 0 16,0 0-16,0 0 15,-99 51-15,99-51 0,0 0 16,-58 52-16,58-52 16,8 46-16,-8-46 15,91 46-15,-91-46 0,157 66 16,-157-66-16,174 79 15,-174-79-15,141 97 16,-141-97-16,91 103 0,-91-103 16,16 94-16,-16-94 15,-58 92-15,58-92 16,-99 88-16,99-88 16,-132 75-16,132-75 15,-141 42-15,141-42 0,0 0 16,-107 0-16,107 0 15,-50-46-15,50 46 16</inkml:trace>
  <inkml:trace contextRef="#ctx0" brushRef="#br0" timeOffset="22273.8328">18699 10875 0,'0'0'0,"0"0"0,0 0 16,74-10-16,-74 10 16,100-23-16,-100 23 0,140-9 15,-140 9-15,0 0 16,149 24-16,-149-24 15,99 47-15,-99-47 16,66 83-16,-66-83 0,42 112 16,-42-112-16,25 121 15,-25-121-15,40 130 16,-40-130-16,59 89 16,-59-89-16</inkml:trace>
  <inkml:trace contextRef="#ctx0" brushRef="#br0" timeOffset="22540.548">19509 10805 0,'0'0'15,"0"0"-15,-33 60 16,33-60-16,-49 71 16,49-71-16,-75 107 0,75-107 15,-99 135-15,99-135 16,-99 116-16,99-116 16,0 0-16,0 0 15,-75 88-15,75-88 0</inkml:trace>
  <inkml:trace contextRef="#ctx0" brushRef="#br0" timeOffset="22776.1733">20015 10936 0,'0'0'0,"0"0"0,132-4 16,-132 4-16,182-5 15,-182 5-15,207-9 16,-207 9-16,198-14 16,-198 14-16,174-39 0</inkml:trace>
  <inkml:trace contextRef="#ctx0" brushRef="#br0" timeOffset="23308.7569">21205 10308 0,'0'0'15,"0"0"-15,100-23 16,-100 23-16,132-10 16,-132 10-16,174 15 15,-174-15-15,140 46 0,-140-46 16,116 83-16,-116-83 16,58 112-16,-58-112 15,16 144-15,-16-144 16,-41 164-16,41-164 0,-83 176 15,83-176-15,-115 154 16,115-154-16,-116 98 16,116-98-16,0 0 15,-116 37-15,116-37 0,0 0 16,-91-10-16,91 10 16,0 0-16,-66-55 15,66 55-15,-8-75 0,8 75 16,41-79-16,-41 79 15,91-46-15,-91 46 16,124 19-16,-124-19 16,124 55-16,-124-55 15,124 79-15,-124-79 0,91 84 16,-91-84-16,66 88 16,-66-88-16,58 94 0,-58-94 15,50 92 1,-50-92-16,0 0 0</inkml:trace>
  <inkml:trace contextRef="#ctx0" brushRef="#br0" timeOffset="33960.5923">16425 10364 0,'-8'27'31,"8"-27"-31,-33 74 0,33-74 0,-66 117 0,66-117 15,-91 140-15,91-140 16,-83 149-16,83-149 16,-83 144-16,83-144 0,-74 121 15,74-121-15,0 0 16,0 0-16,0 0 16,0 0-16,-66 89 15,66-89-15,0 0 0,-25 60 16,25-60-16,25 9 15,-25-9-15,91-18 16,-91 18-16,124-37 0,-124 37 16,157-29-16,-157 29 15,165-13-15,-165 13 16,190 4-16,-190-4 16,158 14-16,-158-14 0,0 0 15,0 0-15,0 0 16,0 0-16,0 0 0,140 10 15,-140-10-15,0 0 16,0 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25:36.9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31 10439 0,'0'0'0,"0"0"16,0 0-16,0 0 15,-41 36-15,41-36 16,0 0-16,-42 42 0,42-42 15,0 0-15,-16 70 16,16-70-16,8 55 16,-8-55-16,0 0 0,50 43 15,-50-43-15,0 0 16,74-5-16,-74 5 16,74-51-16,-74 51 0,0 0 15,33-84-15,-33 84 16,0 0-16,-16-83 15,16 83-15,0 0 16,-58-71-16,58 71 0,-74-23 16,74 23-16,0 0 15,0 0-15,-66 33 16,66-33-16,0 0 0,-34 61 16,34-61-16,34 64 15,-34-64-15,0 0 16,74 52-16,-74-52 15,0 0-15,99 13 0,-99-13 16,0 0-16,99-27 16,-99 27-16,33-51 15,-33 51-15,-16-51 0,16 51 16,-75-38-16,75 38 16,-99-10-16,99 10 15,-99 25-15,99-25 0,0 0 16,-66 46-16,66-46 15,0 0-15,-41 60 16,41-60-16,24 56 16,-24-56-16,0 0 0,83 38 15,-83-38-15,0 0 16,99 23-16,-99-23 0,0 0 16,91-20-16,-91 20 15,0 0-15,58-37 16,-58 37-16,0 0 0,-25-46 15,25 46-15,0 0 16,-66-42-16,66 42 16,0 0-16,-83 5 15,83-5-15,0 0 0,-57 42 16,57-42-16,0 0 16,0 0-16,0 55 0,0-55 15,0 0-15,41 56 0,-41-56 16,74 19-16,-74-19 15,0 0-15,66-19 16,-66 19-16,0 0 16,50-42-16,-50 42 0,0 0 15,-8-51-15,8 51 16,0 0-16,-58-32 16,58 32-16,0 0 0</inkml:trace>
  <inkml:trace contextRef="#ctx0" brushRef="#br0" timeOffset="5232.2028">11587 1888 0,'-33'46'0,"33"-46"15,-74 126-15,74-126 16,-116 195-16,116-195 15,-83 237-15,83-237 16,-33 247-16,33-247 0,33 220 16,-33-220-16,91 190 15,-91-190-15,132 111 16</inkml:trace>
  <inkml:trace contextRef="#ctx0" brushRef="#br0" timeOffset="5716.6417">11934 2246 0,'0'0'0,"0"0"16,33-107-16,-33 107 15,83-84-15,-83 84 16,124-70-16,-124 70 16,157-18-16,-157 18 0,133 27 15,-133-27-15,91 89 16,-91-89-16,24 144 16,-24-144-16,-16 182 15,16-182-15,-75 200 16,75-200-16,-107 172 0,107-172 15,-141 117-15,141-117 16,-132 61-16,132-61 16,-141 4-16,141-4 0,0 0 15,-90-42-15,90 42 16,-42-88-16,42 88 16,33-108-16,-33 108 15,91-79-15,-91 79 0,124-51 16,-124 51-16,124-4 15,-124 4-15,124 41 16,-124-41-16,108 60 16,-108-60-16,107 57 0</inkml:trace>
  <inkml:trace contextRef="#ctx0" brushRef="#br0" timeOffset="5908.7595">13166 2571 0,'0'0'15,"0"0"-15,25 117 16,-25-117-16,16 149 16,-16-149-16,26 168 0,-26-168 15,0 0-15,0 0 16,16 148-16,-16-148 15</inkml:trace>
  <inkml:trace contextRef="#ctx0" brushRef="#br0" timeOffset="6168.5681">13654 1869 0,'0'0'0,"0"0"15,17 70-15,-17-70 16,33 112-16,-33-112 16,41 163-16,-41-163 15,42 195-15,-42-195 0,0 0 16,33 134-16,-33-134 15,33 23-15</inkml:trace>
  <inkml:trace contextRef="#ctx0" brushRef="#br0" timeOffset="6467.5982">13216 1159 0,'33'-11'0,"66"-3"15,-99 14-15,174 19 16,-174-19-16,223 51 16,17 56-16,-25 24 15,-215-131-15,157 129 16,-157-129-16,132 159 15,-132-159-15,100 177 0,-100-177 16,57 204-16,-57-204 16,0 223-16,0-223 15,-49 209-15</inkml:trace>
  <inkml:trace contextRef="#ctx0" brushRef="#br0" timeOffset="7369.4977">14605 7093 0,'0'0'15,"0"0"-15,0 0 16,0 80-16,0-80 16,8 111-16,-8-111 0,17 144 15,-17-144-15,50 145 16,-50-145-16,82 126 16,-82-126-16,91 78 15,-91-78-15,99 14 0,-99-14 16,91-51-16,-91 51 15,84-112-15,-84 112 16,58-144-16,-58 144 0,0 0 16,0 0-16,0 0 15,0 0-15,0 0 0,33-98 16,-33 98-16,0 0 16,74 103-16,-32 55 15,7 28-15,-49-186 16,33 205-16,-24 37 0,-18 4 15,9-246-15,-24 228 16,24-228-16,-50 187 16,50-187-16,0 0 15,-50 130-15,50-130 16,0 0-16,-57 55 0,57-55 16,-58-13-16,58 13 15,-76-74-15,76 74 16,-58-131-16,58 131 0,-24-167 15,24 167-15,49-168 16,-49 168-16,100-144 16,-100 144-16,141-121 15,-141 121-15,157-102 0,-157 102 16,141-103-16,-141 103 16</inkml:trace>
  <inkml:trace contextRef="#ctx0" brushRef="#br0" timeOffset="8555.8321">18856 5805 0,'0'0'0,"0"0"0,41 116 16,-41-116-16,42 154 15,-1 60-15,-8-1 16,0-13-16,-33-200 16,0 197-16,-16 16 15,-1 6-15,17-219 0,-16 209 16,16-209-16,-25 223 15,25-223-15</inkml:trace>
  <inkml:trace contextRef="#ctx0" brushRef="#br0" timeOffset="10242.5388">20064 6842 0,'0'0'0,"0"0"15,0 0-15,0 0 0,0 0 16,0 0-16,0 0 15,-41-14-15,41 14 16,0 0-16,-33-23 0,33 23 16,0 0-16,0 0 15,-25-42-15,25 42 0,0 0 16,8-46-16,-8 46 16,0 0-16,50-38 15,-50 38-15,66-5 16,-66 5-16,75 48 15,-75-48-15,74 83 0,-74-83 16,83 117-16,-83-117 16,74 134-16,-74-134 15,83 135-15,-83-135 16,82 79-16,-82-79 0</inkml:trace>
  <inkml:trace contextRef="#ctx0" brushRef="#br0" timeOffset="10481.0198">20428 6665 0,'-16'28'0,"16"-28"15,-58 70-15,58-70 16,-99 130-16,99-130 16,-100 168-16,100-168 0,-82 181 15,82-181-15,0 0 16,0 0-16</inkml:trace>
  <inkml:trace contextRef="#ctx0" brushRef="#br0" timeOffset="11045.2144">20957 6977 0,'0'0'0,"0"0"16,0 0-16,0 0 16,91-9-16,-91 9 15,166-5-15,-166 5 0,182-9 16,-182 9-16,181-19 15</inkml:trace>
  <inkml:trace contextRef="#ctx0" brushRef="#br0" timeOffset="11896.8143">21801 6424 0,'0'0'16,"0"0"-16,0 0 16,0 0-16,0 0 15,66-14-15,-66 14 0,83-14 16,-83 14-16,0 0 16,91 9-16,-91-9 15,82 46-15,-82-46 0,50 89 16,-50-89-16,16 130 15,-16-130-15,-8 163 16,8-163-16,-41 158 16,41-158-16,-66 121 15,66-121-15,-67 56 0,67-56 16,0 0-16,-82 14 16,82-14-16,0 0 15,-66-47-15,66 47 0,-42-84 16,42 84-16,0 0 15,-8-92-15,8 92 16,0 0-16,41-70 0,-41 70 16,75-28-16,-75 28 15,90 32-15,-90-32 16,92 61-16,-92-61 16,0 0-16,66 88 0,-66-88 15,0 0-15,58 51 16</inkml:trace>
  <inkml:trace contextRef="#ctx0" brushRef="#br0" timeOffset="12414.2247">22495 5507 0,'0'0'0,"0"0"0,33 94 15,-33-94-15,50 139 16,0 56-16,-1 15 16,1-10-16,-50-200 0,25 209 15,-1 23-15,1-8 16,-25-224-16,9 195 16,-9-195-16,8 191 15,-8-191-15,8 158 16,-8-158-16</inkml:trace>
  <inkml:trace contextRef="#ctx0" brushRef="#br0" timeOffset="13618.1851">23636 6945 0,'0'0'0,"0"0"16,0 0-16,0 0 16,91-20-16,-91 20 15,149-32-15,-149 32 16,182-37-16,-182 37 0,174-42 16</inkml:trace>
  <inkml:trace contextRef="#ctx0" brushRef="#br0" timeOffset="13866.3599">24496 6214 0,'9'37'0,"-9"-37"16,24 103-16,-24-103 16,75 167-16,-1 47 15,-74-214-15,50 233 0,-50-233 16,33 232-16,-33-232 16</inkml:trace>
  <inkml:trace contextRef="#ctx0" brushRef="#br0" timeOffset="15337.0188">13034 2302 0,'0'0'0,"0"0"0,66-56 15,-66 56-15,141-61 16,-141 61-16,173-46 16,-173 46-16,191-42 15</inkml:trace>
  <inkml:trace contextRef="#ctx0" brushRef="#br0" timeOffset="28540.5651">6931 10285 0,'0'0'15,"0"0"-15,16-98 16,-16 98-16,0 0 0,25-93 0,-25 93 16,0 0-16,17-93 15,-17 93-15,0 0 16,25-88-16,-25 88 16,0 0-16,0 0 0,0 0 15,0 0-15,0 0 16,0 0-16,0 0 15,0 0-15,16-66 0,-16 66 16,0 0-16,0 0 16,0 0-16,0 0 15,0 0-15,0 0 0,0 0 16,17-41-16,-17 41 16,41-24-16,-41 24 15,74-4-15,-74 4 0,100 0 16,-100 0-16,107 0 15,-107 0-15,132 0 16,-132 0-16,108 0 16,-108 0-16,0 0 0,0 0 15,91 0-15,-91 0 16,0 0-16,0 0 0,0 0 16,0 0-16,0 0 15,83-5-15,-83 5 16,0 0-16,0 0 0,0 0 15,0 0-15,0 0 16,0 0-16,0 0 0,0 0 16,0 0-16,0 0 0,33-9 15,-33 9-15,0 0 16,0 0-16,0 0 0,0 0 16,0 0-16,0 0 15,0 0-15,0 0 16,0 0-16,-42-10 0</inkml:trace>
  <inkml:trace contextRef="#ctx0" brushRef="#br0" timeOffset="37959.4104">15681 6661 0,'25'18'16,"-25"-18"-16,81 43 0,-81-43 0,126 51 15,-126-51-15,157 51 16,-157-51-16,148 46 16,-148-46-16,141 42 15,-141-42-15,124 28 0,-124-28 16,99 23-16,-99-23 16,0 0-16,100 14 15,-100-14-15,0 0 0,0 0 16,0 0-16,0 0 15,0 0-15,0 0 0,0 0 16,66 28-16,-66-28 16,0 0-16,0 0 0,0 0 15,33 23-15,-33-23 16,-9 42-16,9-42 16,-57 65-16,57-65 15,-83 84-15,83-84 16,-99 93-16,99-93 0,-108 84 15,108-84-15,-91 69 16,91-69-16,-99 70 16,99-70-16,0 0 0</inkml:trace>
  <inkml:trace contextRef="#ctx0" brushRef="#br0" timeOffset="41759.0545">16979 7722 0,'0'0'16,"0"0"-16,0 0 0,0 0 16,0 0-16,0 0 15,0 0-15,-25 27 0,25-27 16,-74 19-16,74-19 16,-91 23-16,91-23 15,-124 5-15,124-5 16,-141 0-16,141 0 15,-132 0-15,132 0 0,0 0 16,0 0-16,-132 0 16,132 0-16,0 0 0,0 0 15,0 0-15,0 0 16,0 0-16,0 0 16,0 0-16,0 0 0,0 0 15,0 0-15,-91 0 16,91 0-16,0 0 15,0 0-15,0 0 0,0 0 16,0 0-16,0 0 16,0 0-16,0 0 0,0 0 15,0 0-15,-41 0 16,41 0-16,0 0 0,0 0 16,0 0-16,0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02T16:27:17.7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92 10215 0,'0'0'0,"0"0"16,83-5-16,-83 5 15,0 0-15,91-4 16,-91 4-16</inkml:trace>
  <inkml:trace contextRef="#ctx0" brushRef="#br0" timeOffset="512.7342">7460 9824 0,'0'0'0,"0"0"16,83-5-16,-83 5 16,82 14-16,-82-14 0,83 38 15,-83-38-15,75 55 16,-75-55-16,33 80 16,-33-80-16,0 102 15,0-102-15,-42 125 16,42-125-16,-66 126 0,66-126 15,-83 88-15,83-88 16,0 0-16,-82 66 16,82-66-16,0 0 0,-83 13 15,83-13-15,0 0 16,-83-13-16,83 13 16,-41-51-16,41 51 0,8-71 15,-8 71-15,50-60 16,-50 60-16,0 0 15,91-23-15,-91 23 16,83 14-16,-83-14 0,74 56 16,-74-56-16,0 0 15,66 69-15,-66-69 16,0 0-16,75 70 16,-75-70-16</inkml:trace>
  <inkml:trace contextRef="#ctx0" brushRef="#br0" timeOffset="756.3271">8097 10168 0,'0'0'0,"0"0"16,58 42-16,-58-42 15,74 61-15,-74-61 16,83 65-16,-83-65 16,99 74-16,-99-74 0,0 0 15,0 0-15,74 65 16,-74-65-16,0 0 0</inkml:trace>
  <inkml:trace contextRef="#ctx0" brushRef="#br0" timeOffset="995.612">8510 10215 0,'0'0'0,"0"0"16,-58 70-16,58-70 15,-66 83-15,66-83 16,0 0-16,-83 97 16,83-97-16,0 0 0,0 0 15,-57 94-15,57-94 16</inkml:trace>
  <inkml:trace contextRef="#ctx0" brushRef="#br0" timeOffset="1329.171">10339 10122 0,'0'0'0,"0"0"16,66-9-16,-66 9 0,99-10 15,-99 10-15,0 0 16,116-13-16</inkml:trace>
  <inkml:trace contextRef="#ctx0" brushRef="#br0" timeOffset="1858.1278">11017 9875 0,'0'0'0,"0"0"0,41-14 16,-41 14-16,0 0 16,74-9-16,-74 9 15,0 0-15,75 0 16,-75 0-16,0 0 0,74 33 15,-74-33-15,58 55 16,-58-55-16,17 84 16,-17-84-16,-17 102 0,17-102 15,-41 107-15,41-107 16,-58 93-16,58-93 16,0 0-16,-66 70 15,66-70-15,0 0 0,-83 33 16,83-33-16,0 0 15,0 0-15,-83-19 16,83 19-16,0 0 0,-41-60 16,41 60-16,0 0 15,0-79-15,0 79 16,0 0-16,58-65 0,-58 65 16,83-28-16,-83 28 15,0 0-15,82 23 16,-82-23-16,0 0 15,66 60-15,-66-60 0,0 0 16,50 75-16,-50-75 16,0 0-16,66 55 15,-66-55-15</inkml:trace>
  <inkml:trace contextRef="#ctx0" brushRef="#br0" timeOffset="2065.9633">11604 10108 0,'0'0'0,"0"0"16,66 60-16,-66-60 16,74 61-16,-74-61 15,83 79-15,-83-79 16,74 74-16,-74-74 15,0 0-15,74 57 0</inkml:trace>
  <inkml:trace contextRef="#ctx0" brushRef="#br0" timeOffset="2331.0801">12034 10131 0,'0'0'16,"0"0"-16,-59 47 16,59-47-16,-65 64 0,65-64 15,-83 98-15,83-98 16,-108 122-16,108-122 15,-115 125-15,115-125 0,-83 112 16</inkml:trace>
  <inkml:trace contextRef="#ctx0" brushRef="#br0" timeOffset="3166.958">8254 11987 0,'0'0'0,"0"0"15,0 0-15,33 10 16,-33-10-16,83 10 16,-83-10-16,99 8 0,-99-8 15,124 0-15,-124 0 16</inkml:trace>
  <inkml:trace contextRef="#ctx0" brushRef="#br0" timeOffset="3817.3627">9188 11825 0,'0'0'0,"0"0"0,0 0 16,0 93-16,0-93 16,17 79-16,-17-79 15,0 0-15,33 79 16,-33-79-16,74 56 0,-74-56 15,82 23-15,-82-23 16,92-19-16,-92 19 16,0 0-16,91-42 0,-91 42 15,0 0-15,0 0 16,0 0-16,0 0 16,0 0-16,66-61 0,-66 61 15,0 0-15,0 0 16,41-36-16,-41 36 0,25 14 15,-25-14-15,8 70 16,-8-70-16,17 116 16,-17-116-16,16 153 15,-16-153-15,25 154 16,-25-154-16,25 158 0,-25-158 16,0 149-16,0-149 15,-25 130-15,25-130 0,-58 107 16,58-107-16,0 0 15,-82 65-15,82-65 16,0 0-16,-91 23 16,91-23-16,0 0 0,0 0 15,-75-18-15,75 18 16,0 0-16,-41-52 16,41 52-16,17-74 0,-17 74 15,66-65-15,-66 65 16,107-56-16,-107 56 15,116-51-15</inkml:trace>
  <inkml:trace contextRef="#ctx0" brushRef="#br0" timeOffset="4332.8195">10380 11736 0,'0'0'15,"0"0"-15,50 51 16,-50-51-16,99 66 0,-99-66 16,107 79-16,-107-79 15,107 79-15,-107-79 16,0 0-16,0 0 0,108 60 15,-108-60-15,0 0 16,0 0-16,0 0 0,0 0 16,50 33-16,-50-33 15,0 0-15,0 0 16,-66 46-16,66-46 16,-100 19-16,100-19 0,-99 23 15,99-23-15,-91 38 16,91-38-16,0 0 15,-82 46-15,82-46 0,0 0 16,0 0-16</inkml:trace>
  <inkml:trace contextRef="#ctx0" brushRef="#br0" timeOffset="4640.9291">11240 12090 0,'0'0'0,"0"0"15,83-14-15,-83 14 16,115 0-16,-115 0 16,108-5-16</inkml:trace>
  <inkml:trace contextRef="#ctx0" brushRef="#br0" timeOffset="5156.2945">11926 11759 0,'0'0'15,"0"0"-15,99-23 16,-99 23-16,100-4 0,-100 4 16,107 23-16,-107-23 15,116 42-15,-116-42 16,74 74-16,-74-74 0,50 88 16,-50-88-16,0 112 15,0-112-15,-33 121 16,33-121-16,-50 116 15,50-116-15,-74 89 0,74-89 16,-99 56-16,99-56 16,0 0-16,-91 13 15,91-13-15,0 0 16,-83-36-16,83 36 0,-67-66 16,67 66-16,-8-83 15,8 83-15,42-74 16,-42 74-16,66-43 0,-66 43 15,83-5-15,-83 5 16,74 33-16,-74-33 16,0 0-16,66 65 0,-66-65 15,58 89-15,-58-89 16,0 0-16,41 79 16,-41-79-16,50 56 15,-50-56-15</inkml:trace>
  <inkml:trace contextRef="#ctx0" brushRef="#br0" timeOffset="5370.8013">12670 12053 0,'0'0'0,"0"0"16,50 60-16,-50-60 15,83 84-15,-83-84 16,99 111-16,-99-111 0,107 103 16,-107-103-16,83 74 15,-83-74-15</inkml:trace>
  <inkml:trace contextRef="#ctx0" brushRef="#br0" timeOffset="5621.4886">12984 12090 0,'0'0'0,"0"0"0,0 0 15,-33 88-15,33-88 16,-49 88-16,49-88 15,-42 103-15,42-103 16,-49 107-16,49-107 0,0 0 16,-33 88-16,33-88 15,16 43-15</inkml:trace>
  <inkml:trace contextRef="#ctx0" brushRef="#br0" timeOffset="5922.0281">13596 11825 0,'0'0'16,"0"0"-16,0 0 16,33 93-16,-33-93 15,25 107-15,-25-107 0,33 125 16,-33-125-16,0 0 16,33 121-16,-33-121 15,0 0-15,33 93 0,-33-93 16</inkml:trace>
  <inkml:trace contextRef="#ctx0" brushRef="#br0" timeOffset="6106.11">13414 12062 0,'0'0'0,"0"0"16,0 0-16,67-14 15,-67 14-15,107-9 16,-107 9-16,141 9 16,-141-9-16,157-15 0</inkml:trace>
  <inkml:trace contextRef="#ctx0" brushRef="#br0" timeOffset="6356.4746">14299 11582 0,'17'33'0,"-17"-33"0,41 107 15,-41-107-15,50 177 16,-50-177-16,49 209 16,-49-209-16,33 205 0,-33-205 15</inkml:trace>
  <inkml:trace contextRef="#ctx0" brushRef="#br0" timeOffset="10598.4406">8510 12908 0,'33'10'0,"-33"-10"16,124 4-16,-124-4 0,174 0 15,-174 0-15,215-4 16,-215 4-16,223-5 15,-223 5-15,190-5 16,-190 5-16,157 0 0,-157 0 16</inkml:trace>
  <inkml:trace contextRef="#ctx0" brushRef="#br0" timeOffset="10849.7845">8783 13485 0,'0'0'15,"0"0"-15,0 0 0,0 0 16,58 19-16,-58-19 15,91 9-15,-91-9 16,116-5-16,-116 5 16,107-23-16,-107 23 0</inkml:trace>
  <inkml:trace contextRef="#ctx0" brushRef="#br0" timeOffset="11065.85">9502 13359 0,'0'0'0,"0"0"16,9 84-16,-9-84 15,8 107-15,-8-107 0,8 131 16,-8-131-16,-8 163 16,8-163-16,0 0 15,-8 149-15,8-149 16,8 102-16,-8-102 0,58 9 15</inkml:trace>
  <inkml:trace contextRef="#ctx0" brushRef="#br0" timeOffset="11401.4279">11719 12699 0,'0'0'16,"0"0"-16,124-5 15,-124 5-15,182-13 0,-182 13 16,215-5-16,-215 5 16,232 0-16,-232 0 15,223 14-15,-223-14 16,182 9-16,-182-9 0,149 9 16,-149-9-16,0 0 15</inkml:trace>
  <inkml:trace contextRef="#ctx0" brushRef="#br0" timeOffset="11666.8897">11926 13294 0,'0'0'0,"0"0"15,49 10-15,-49-10 16,100 0-16,-100 0 16,107-14-16,-107 14 15,108-24-15,-108 24 16</inkml:trace>
  <inkml:trace contextRef="#ctx0" brushRef="#br0" timeOffset="11874.3612">12679 12992 0,'0'0'0,"0"0"16,8 70-16,-8-70 15,0 102-15,0-102 0,0 130 16,0-130-16,-8 145 16,8-145-16,0 0 15,0 0-15,-9 111 0,9-111 16</inkml:trace>
  <inkml:trace contextRef="#ctx0" brushRef="#br0" timeOffset="12163.2855">13919 12564 0,'0'0'16,"0"0"-16,132-18 15,-132 18-15,174-24 0,-174 24 16,198-14-16,-198 14 16,182-4-16,-182 4 15,0 0-15,0 0 16</inkml:trace>
  <inkml:trace contextRef="#ctx0" brushRef="#br0" timeOffset="12376.3291">14291 13062 0,'25'14'0,"-25"-14"0,66 37 15,-66-37-15,107 51 16,-107-51-16</inkml:trace>
  <inkml:trace contextRef="#ctx0" brushRef="#br0" timeOffset="12661.0036">14787 12959 0,'8'46'0,"-8"-46"16,0 150-16,0-150 16,0 204-16,0-204 15,-8 228-15,8-228 0</inkml:trace>
  <inkml:trace contextRef="#ctx0" brushRef="#br0" timeOffset="13872.3193">9626 14993 0,'0'0'0,"0"0"0,0 0 0,0 0 16,-24 97-16,24-97 15,-9 108-15,9-108 16,17 129-16,-17-129 16,58 117-16,-58-117 0,74 88 15,-74-88-15,99 38 16,-99-38-16,124-10 15,-124 10-15,100-56 16,-100 56-16,91-74 0,-91 74 16,0 0-16,58-83 15,-58 83-15,0 0 16,0 0-16,0 0 0,0 0 16,0 0-16,24-80 15,-24 80-15,0 0 16,0 0-16,-8 32 0,8-32 0,0 0 15,-8 126-15,8-126 16,-8 182-16,8-182 16,-9 214-16,9-214 15,-8 223-15,8-223 16,-8 213-16,8-213 16,-42 205-16,42-205 0,-41 168 15,41-168-15,0 0 16,-66 108-16,66-108 15,-75 46-15,75-46 0,-66-19 16,66 19-16,-66-75 16,66 75-16,-33-101 15,33 101-15,-8-131 16,8 131-16,16-130 0,-16 130 16,42-107-16,-42 107 15,82-94-15,-82 94 16,100-65-16,-100 65 0,107-56 15,-107 56-15,116-36 16,-116 36-16,92-38 16,-92 38-16,83-60 15,-83 60-15</inkml:trace>
  <inkml:trace contextRef="#ctx0" brushRef="#br0" timeOffset="18430.3325">11132 15048 0,'0'0'0,"0"0"0,0 0 15,0 0-15,0 0 16,0 0-16,0 0 16,-16 28-16,16-28 0,-66 51 15,66-51-15,-66 61 16,66-61-16,-75 79 15,75-79-15,0 0 16,0 0-16,-66 74 0,66-74 16,0 0-16,0 0 15,0 0-15,0 0 0,-50 52 16,50-52-16,-26 41 16,26-41-16,51 33 15,-51-33-15,91 32 16,-91-32-16,124 42 0,-124-42 15,124 38-15,-124-38 16,0 0-16,116 42 16,-116-42-16,0 0 15,0 0-15,83 37 0,-83-37 16,0 0-16,0 0 16,0 0-16,0 0 0,0 0 15,0 0-15,0 0 16,0 0-16,0 0 15,0 0-15,66 18 0,-66-18 16,0 0-16,0 0 16,0 0-16,0 0 15,0 0-15,0 0 0,0 0 16,0 0-16,0 0 16,0 0-16,33 10 0,-33-10 15,0 0-15,0 0 16,0 0-16,0 0 0</inkml:trace>
  <inkml:trace contextRef="#ctx0" brushRef="#br0" timeOffset="19251.3776">11967 14788 0,'0'0'0,"0"0"0,0 0 16,0 0-16,0 0 16,58 0-16,-58 0 15,100 0-15,-100 0 16,132 10-16,-132-10 0,149 32 16,-149-32-16,115 51 15,-115-51-15,67 79 16,-67-79-16,33 102 0,-33-102 15,-25 111 1,25-111-16,-41 122 0,41-122 16,-58 126-16,58-126 15,-58 111-15,58-111 16,0 0-16,-66 89 0,66-89 16,-75 65-16,75-65 15,-74 22-15,74-22 0,0 0 16,-75-13-16,75 13 0,0 0 15,-66-47-15,66 47 16,-41-78-16,41 78 16,0 0-16,-17-98 15,17 98-15,0 0 0,25-89 16,-25 89-16,58-56 16,-58 56-16,83-18 0,-83 18 15,82 41 1,-82-41-16,100 75 0,-100-75 15,66 97-15,-66-97 16,0 0-16,58 85 16,-58-85-16,0 0 0,58 55 15,-58-55-15,41 5 16,-41-5-16</inkml:trace>
  <inkml:trace contextRef="#ctx0" brushRef="#br0" timeOffset="19500.9792">12827 15248 0,'0'0'0,"0"0"0,0 0 16,67 56-16,-67-56 15,90 84-15,-90-84 16,100 116-16,-100-116 16,0 0-16,107 117 0,-107-117 15,124 55-15</inkml:trace>
  <inkml:trace contextRef="#ctx0" brushRef="#br0" timeOffset="19775.5031">13323 15383 0,'0'0'0,"0"0"16,0 0-16,-33 65 15,33-65-15,-41 61 16,41-61-16,-58 84 16,58-84-16,-66 97 15,66-97-15,0 0 0,-58 93 16,58-93-16,0 0 16,-25 70-16,25-70 15</inkml:trace>
  <inkml:trace contextRef="#ctx0" brushRef="#br0" timeOffset="20019.036">13712 15370 0,'0'0'0,"0"0"16,75-10-16,-75 10 0,115-13 16,-115 13-16,124-10 15,-124 10-15,141-24 16,-141 24-16,132-32 16</inkml:trace>
  <inkml:trace contextRef="#ctx0" brushRef="#br0" timeOffset="20252.1959">14580 14881 0,'0'0'0,"0"0"15,0 56-15,0-56 16,17 102-16,-17-102 16,33 149-16,0 51 0,-8 5 15,-25-205-15,8 180 16,-8-180-16</inkml:trace>
  <inkml:trace contextRef="#ctx0" brushRef="#br0" timeOffset="28637.1823">11066 8615 0,'0'0'0,"0"0"15,0 0-15,0 0 16,0 0-16,0 0 15,0 0-15,0 0 0,0 0 16,0 0-16,0 0 16,-41-9-16,41 9 15,0 0-15,-66 0 16,66 0-16,-83-5 16,83 5-16,-91-19 0,91 19 15,-116-23-15,116 23 16,-99-28-16,99 28 15,-116-23-15,116 23 16,-115-23-16,115 23 0,-125-28 16,125 28-16,0 0 0,-141-15 15,141 15-15,-132-18 16,132 18-16,-149-14 16,149 14-16,-141-14 15,141 14-15,-157-9 0,157 9 16,-149-5-16,149 5 15,-157 0-15,157 0 16,-149 0-16,149 0 16,-157-4-16,157 4 0,-157 0 15,157 0-15,-157-5 16,157 5-16,-165-9 16,165 9-16,-166-14 15,166 14-15,-148-14 16,148 14-16,-158-19 0,158 19 15,-140-4-15,140 4 16,-149 0-16,149 0 16,-124 0-16,124 0 15,-124 0-15,124 0 16,-108 0-16,108 0 0,-90 9 16,90-9-16,-83 14 15,83-14-15,0 0 16,0 0-16,-83 14 15,83-14-15,0 0 16,-75 28-16,75-28 0,0 0 16,-57 37-16,57-37 15,0 0-15,-41 60 16,41-60-16,-34 66 16,34-66-16,0 0 0,-33 88 15,33-88-15,-24 93 16,24-93-16,-9 97 15,9-97-15,-8 98 16,8-98-16,-8 89 16,8-89-16,0 84 0,0-84 15,0 0-15,0 0 0,8 78 16,-8-78-16,0 0 16,8 74-16,-8-74 15,0 0-15,0 0 0,25 75 16,-25-75-16,0 0 15,0 0-15,50 65 16,-50-65-16,0 0 16,58 42-16,-58-42 0,0 0 15,65 47-15,-65-47 16,0 0-16,83 37 16,-83-37-16,0 0 15,100 33-15,-100-33 16,107 37-16,-107-37 0,91 23 15,-91-23-15,99 18 16,-99-18-16,83 10 16,-83-10-16,83 13 15,-83-13-15,91 15 0,-91-15 16,99 14-16,-99-14 16,91 9-16,-91-9 15,99 10-15,-99-10 16,99 4-16,-99-4 0,107 0 15,-107 0-15,100-4 16,-100 4-16,116 0 16,-116 0-16,107-5 15,-107 5-15,116 5 16,-116-5-16,107 0 0,-107 0 16,116 0-16,-116 0 15,108 4-15,-108-4 16,107 5-16,-107-5 15,108 0-15,-108 0 0,115 4 16,-115-4-16,107 5 16,-107-5-16,108 5 15,-108-5-15,108 0 16,-108 0-16,99 4 16,-99-4-16,99 0 0,-99 0 15,116 0-15,-116 0 16,91 0-16,-91 0 15,99 0-15,-99 0 0,91 0 16,-91 0-16,92 0 16,-92 0-16,0 0 15,83 0-15,-83 0 16,0 0-16,99 5 16,-99-5-16,0 0 0,91 14 15,-91-14-15,0 0 16,91 18-16,-91-18 15,0 0-15,74 19 16,-74-19-16,0 0 0,83 0 16,-83 0-16,0 0 15,0 0-15,66-23 16,-66 23-16,0 0 16,0 0-16,58-33 0,-58 33 15,0 0-15,50-60 16,-50 60-16,33-75 15,-33 75-15,25-79 0,-25 79 16,16-88-16,-16 88 16,8-98-16,-8 98 15,0-102-15,0 102 16,0-112-16,0 112 0,-8-112 16,8 112-16,-8-111 15,8 111-15,0 0 16,-17-93-16,17 93 0,0 0 15,0 0-15,0-84 16,0 84-16,0 0 16,0 0-16,0 0 15,0 0-15,33-42 16,-33 42-16,34 24 0,-34-24 16,0 0-16,16 56 15,-16-56-15,0 0 16,-16 60-16,16-60 15,-58 38-15,58-38 0,-66 8 16,66-8-16,-100-14 16,100 14-16,-117-42 15,117 42-15,-123-50 16,123 50-16,-140-38 0</inkml:trace>
  <inkml:trace contextRef="#ctx0" brushRef="#br0" timeOffset="48852.6985">18790 11904 0,'0'0'16,"0"0"-16,0 0 0,0 0 0,0 0 16,0 0-16,0 0 15,0 0-15,0 0 16,0 0-16,0 0 0,0-84 16,0 84-16,-8-98 15,8 98-15,-25-115 16,25 115-16,-41-140 15,41 140-15,-25-145 0,25 145 16,-25-140-16,25 140 16,-17-124-16,17 124 15,-8-126-15,8 126 16,0-108-16,0 108 0,0 0 16,-8-84-16,8 84 15,0 0-15,0 0 16,0 0-16,0 0 0,0 0 15,8-60-15,-8 60 16,0 0-16,0 0 16,50 46-16,-50-46 0,74 107 15,-74-107-15,91 145 16,-91-145-16,99 149 16,-99-149-16,108 158 15,-108-158-15,107 145 16,-107-145-16,100 134 0,-100-134 15,99 107-15,-99-107 16,0 0-16,0 0 16,74 70-16,-74-70 0,0 0 15,0 0-15,58 32 16,-58-32-16,0 0 16,41-32-16,-41 32 15,25-93-15,-25 93 0,-16-149 16,16 149-16,-42-177 15,42 177-15,-66-186 16,66 186-16,-74-190 16,74 190-16,-83-164 0,83 164 15,-74-149-15,74 149 16,-50-125-16,50 125 16,0 0-16,0 0 0,-50-89 15,50 89-15,0 0 16,0 0-16,0 0 15,-33-51-15,33 51 0,0 0 16,0 0-16,0 0 16,0 0-16</inkml:trace>
  <inkml:trace contextRef="#ctx0" brushRef="#br0" timeOffset="49364.3482">20031 11182 0,'0'0'0,"0"0"16,0 0-16,0 0 0,0 0 15,-66 25-15,66-25 16,-75 36-16,75-36 16,-58 65-16,58-65 0,0 0 15,-33 79-15,33-79 16,8 84-16,-8-84 16,66 70-16,-66-70 15,109 56-15,-109-56 0,140 18 16,-140-18-16,133-14 15,-133 14-15,124-51 16,-124 51-16,82-88 0,-82 88 16,33-107-16,-33 107 15,9-116-15,-9 116 16,-25-107-16,25 107 16,-58-79-16,58 79 0,-83-66 15,83 66 1,-107-28-16,107 28 0,-108 10 15,108-10-15,-107 41 16,107-41-16,-101 71 16,101-71-16,0 0 0,-49 78 15</inkml:trace>
  <inkml:trace contextRef="#ctx0" brushRef="#br0" timeOffset="49627.9685">20783 11610 0,'0'0'0,"0"0"16,0 0-16</inkml:trace>
  <inkml:trace contextRef="#ctx0" brushRef="#br0" timeOffset="56746.8798">17930 13783 0,'8'38'0,"-8"-38"16,33 120-16,-33-120 15,42 191-15,-42-191 0,49 223 16,-49-223-16,42 214 16,-42-214-16,0 0 15,41 172-15,-41-172 0</inkml:trace>
  <inkml:trace contextRef="#ctx0" brushRef="#br0" timeOffset="57131.1762">17707 13611 0,'0'0'15,"0"0"-15,0 0 0,8-75 16,-8 75-16,41-70 15,-41 70-15,100-55 16,-100 55-16,124-14 0,-124 14 16,157 23-16,-157-23 15,124 56-15,-124-56 16,74 79-16,-74-79 16,33 84-16,-33-84 15,-25 79-15,25-79 0,-57 70 16,57-70-16,-91 51 15,91-51-15,0 0 16,-108 28-16,108-28 0,0 0 16,0 0-16,-74 0 15,74 0-15,0 0 0,-17-60 16</inkml:trace>
  <inkml:trace contextRef="#ctx0" brushRef="#br0" timeOffset="57498.3937">18575 13653 0,'0'0'0,"0"0"0,25 56 16,-25-56-16,0 0 15,41 70-15,-41-70 16,0 0-16,0 0 0,0 0 15,0 0-15,33 70 16,-33-70-16,17 32 16,-17-32-16,-25-28 15,25 28-15,-33-80 0,33 80 16,-25-101-16,25 101 16,-8-113-16,8 113 15,16-93-15,-16 93 0,33-74 16,-33 74-16,75-37 15,-75 37-15,91-19 16,-91 19-16,82 0 16,-82 0-16,91 14 0,-91-14 15</inkml:trace>
  <inkml:trace contextRef="#ctx0" brushRef="#br0" timeOffset="57873.1153">19294 13443 0,'0'0'0,"0"0"16,0 0-16,0 0 16,-49 28-16,49-28 15,0 0-15,-58 42 0,58-42 16,-33 79-16,33-79 15,8 84-15,-8-84 16,58 79-16,-58-79 16,83 56-16,-83-56 0,106 14 15,-106-14-15,76-24 16,-76 24-16,49-54 16,-49 54-16,0 0 0,17-89 15,-17 89-15,-33-103 16,33 103-16,0 0 15,-67-93-15,67 93 16,0 0-16,0 0 0,-74-65 16,74 65-16,0 0 15,-58-18-15,58 18 16</inkml:trace>
  <inkml:trace contextRef="#ctx0" brushRef="#br0" timeOffset="58283.8352">19840 13536 0,'0'0'0,"0"0"16,0 0-16,0 0 16,0 0-16,0 0 0,-74-9 15,74 9-15,-58 32 16,58-32-16,-42 57 15,42-57-15,-24 70 0,24-70 16,33 74-16,-33-74 16,66 65-16,-66-65 15,99 42-15,-99-42 16,91 0-16,-91 0 0,92-51 16,-92 51-16,50-79 15,-50 79-15,16-103 16,-16 103-16,-33-116 0,33 116 15,-58-98-15,58 98 16,-92-79-16,92 79 16,0 0-16,-82-60 15,82 60-15,-42-38 0,42 38 16,17-42-16,-17 42 16,66-28-16</inkml:trace>
  <inkml:trace contextRef="#ctx0" brushRef="#br0" timeOffset="58634.1427">20494 12643 0,'0'0'15,"0"0"-15,0 0 16,-66-56-16,66 56 15,0 0-15,-58-8 16,58 8-16,-66 41 0,66-41 16,-33 98-16,33-98 15,8 148-15,-8-148 16,33 182-16,-33-182 16,42 182-16,-42-182 0,49 167 15,-49-167-15,33 139 16,-33-139-16,0 0 15,0 0-15,17 98 16,-17-98-16,-17 47 0,17-47 16,0 0-16,-24-14 15,24 14-15,-33-75 16,33 75-16</inkml:trace>
  <inkml:trace contextRef="#ctx0" brushRef="#br0" timeOffset="58784.4249">20221 13327 0,'0'0'0,"0"0"16,0 0-16,0 0 15,0 0-15,0 0 0,0 0 16,0 0-16,0 0 16,0 0-16,124 19 15,-124-19-15,116 4 16,-116-4-16,124-9 0,-124 9 16</inkml:trace>
  <inkml:trace contextRef="#ctx0" brushRef="#br0" timeOffset="59212.1818">21338 13085 0,'0'0'15,"0"0"-15,0 0 16,0 0-16,0 0 0,0 0 15,0 0-15,0 0 16,16 42-16</inkml:trace>
  <inkml:trace contextRef="#ctx0" brushRef="#br0" timeOffset="59468.2218">21329 13634 0,'0'0'0,"0"0"15,0 0-15,0 0 16,0 0-16,0 0 0,0 0 15,0 0-15,0 0 16,0 0-16,0 0 16</inkml:trace>
  <inkml:trace contextRef="#ctx0" brushRef="#br0" timeOffset="60555.3757">21635 13201 0,'0'0'0,"0"0"0,0 0 15,0 0-15,0 0 16,33-9-16,-33 9 16,67 0-16,-67 0 0,115 9 15,-115-9-15,116 38 16,-116-38-16,124 55 16,-124-55-16,132 85 15,-132-85-15,108 111 0,-108-111 16,99 131-16,-99-131 15,75 139-15,-75-139 16,49 144-16,-49-144 16,33 158-16,-33-158 0,9 154 15,-9-154-15,-9 182 16,9-182-16,-25 190 16,25-190-16,-57 191 15,57-191-15,-83 186 0,83-186 16,-99 176-16,99-176 15,-124 154-15,124-154 16,-141 149-16,141-149 16,-149 135-16,149-135 15,-165 139-15,165-139 16,-166 126-16,166-126 0,-190 116 16,190-116-16,-198 112 15,198-112-15,-207 101 16,207-101-16,-207 89 15,207-89-15,-215 71 0,215-71 16,-215 56-16,-8-15 16,223-41-16,-208 14 15,208-14-15,-198 0 16,198 0-16,-215-9 16,215 9-16,-231-38 0,231 38 15,-224-56-15,224 56 16,-223-88-16,223 88 15,-215-112-15,215 112 16,-198-135-16,198 135 16,-191-144-16,191 144 0,-181-163 15,181 163-15,-166-162 16,166 162-16,-157-164 16,157 164-16,-124-143 15,124 143-15,-124-140 0,124 140 16,-83-121-16,83 121 15,0 0-15,-74-97 16,74 97-16,0 0 16,0 0-16,-58-70 0,58 70 15,0 0-15,-66-37 16,66 37-16,0 0 16,0 0-16,-50 18 0,50-18 15,0 0-15,0 0 16,0 0-16,0 0 15,0 0-15,0 0 0,0 0 16,0 0-16,0 0 16,0 0-16,-49 47 15,49-47-15,0 0 16,0 0-16,-33 23 0,33-23 16,0 0-16,0 0 15,0 0-15,0 0 0,-9-42 16</inkml:trace>
  <inkml:trace contextRef="#ctx0" brushRef="#br0" timeOffset="63845.2426">14018 9861 0,'50'4'0,"-50"-4"16,124 15-16,-124-15 15,182 33-15,-182-33 0,223 60 16,-223-60-16,215 88 15,-215-88-15,198 107 16,-198-107-16,183 117 16,-183-117-16,149 120 0,-149-120 15,141 140-15,-141-140 16,99 149-16,-99-149 16,99 148-16,-99-148 15,50 145-15,-50-145 0,24 131 16,-24-131-16,0 112 15,0-112-15,-16 106 16,16-106-16,-33 107 0,33-107 16,-50 107-16,50-107 15,-58 108-15,58-108 16,-58 111-16,58-111 16,-66 116-16,66-116 15,-66 122-15,66-122 0,-66 125 16,66-125-16,-50 139 15,50-139-15,-41 130 16,41-130-16,-41 145 16,41-145-16,-25 135 0,25-135 15,-17 144-15,17-144 16,0 154-16,0-154 16,17 148-16,-17-148 0,33 154 15,-33-154-15,58 134 16,-58-134-16,83 135 15,-83-135-15,115 112 16,-115-112-16,116 103 16,-116-103-16,149 97 0,-149-97 15,132 85-15,-132-85 16,124 74-16,-124-74 16,0 0-16,108 60 15,-108-60-15,0 0 0,0 0 16,0 0-16,0 0 15,0 0-15,0 0 0,74 37 16,-74-37-16,0 0 16,0 0-16,0 0 15,0 0-15,0 0 0,0 0 16,41 23-16,-41-23 16,0 0-16,0 0 15,0 0-15,-57 6 16,57-6-16,-83 3 0,83-3 15,-108 15-15,108-15 16,-99 28-16,99-28 16,-99 51-16,99-51 0,-91 55 15,91-55-15,-91 74 16,91-74-16,-58 85 16,58-85-16,-33 83 15,33-83-15,-8 89 0,8-89 16,25 88-16,-25-88 15,49 89-15,-49-89 16,75 88-16,-75-88 0,99 78 16,-99-78-16,107 66 15,-107-66-15,108 60 16,-108-60-16,116 66 16,-116-66-16,99 69 15,-99-69-15,91 75 16,-91-75-16,91 89 0,-91-89 15,66 101-15,-66-101 16,50 108-16,-50-108 16,49 115-16,-49-115 0,25 108 15,-25-108-15,8 102 16,-8-102-16,0 102 16,0-102-16,-25 98 15,25-98-15,-49 98 0,49-98 16,-58 92-16,58-92 15,-74 94-15,74-94 16,-100 79-16,100-79 0,-107 75 16,107-75-1,-132 70-15,132-70 0,-141 55 16,141-55-16,-149 43 16,149-43-16,-165 18 15,165-18-15,-174 0 0,174 0 16,-182-9-16,182 9 15,-191-34-15,191 34 16,-182-41-16</inkml:trace>
  <inkml:trace contextRef="#ctx0" brushRef="#br0" timeOffset="70626.2916">17186 14398 0,'0'0'16,"0"0"-16,0 0 15,0 0-15,0 0 16,0 0-16,0 0 0,0 0 15,0 0-15,0 0 16,0 0-16,0 0 16,0 0-16,0 0 0,0 0 15,0 0-15,0 0 16,0 0-16,0 0 0,50 32 16,-50-32-16,0 0 15,0 0-15,-9 51 16,9-51-16,0 0 0,-8 79 15,8-79-15,0 0 16,-25 88-16,25-88 16,0 0-16,0 0 15,-16 107-15,16-107 0,0 0 16,0 0-16,-17 107 16,17-107-16,0 0 15,0 0-15,0 0 0,-8 103 16,8-103-16,0 0 15,0 0-15,0 0 0,0 0 16,0 0-16,0 0 16,0 0-16,0 0 15,0 0-15,-8 74 0,8-74 16,0 0-16,-17 33 16,17-33-16,0 0 15,-33-14-15,33 14 0,0 0 16,-41-56-16,41 56 15,0 0-15,-50-70 16,50 70-16,0 0 0,0 0 16,-74-84-16,74 84 15,0 0-15,-83-79 16,83 79-16,0 0 16,-66-65-16,66 65 0,0 0 15,0 0-15,0 0 16,0 0-16,0 0 15,0 0-15,-50-46 0,50 46 16,0 0-16,0 0 16,0 0-16,0 0 0,0 0 15,-33-28-15,33 28 16,0 0-16,0 0 0,0 0 16,0 0-16,0 0 15,58-57-15,-58 57 16,0 0-16,0 0 0,66-26 15,-66 26-15,0 0 16,91-38-16,-91 38 16,0 0-16,82-37 15,-82 37-15,0 0 0,0 0 16,67-38-16,-67 38 16,0 0-16,0 0 15,0 0-15,0 0 0,74-46 16,-74 46-16,0 0 15,0 0-15,0 0 0,0 0 16,0 0-16,0 0 16,0 0-16,0 0 15,0 0-15,58-41 0,-58 41 16,0 0-16,0 0 16,0 0-16,0 0 0,33-20 15,-33 20-15,0 0 16,0 0-16,0 0 15,-82 20-15,82-20 0,0 0 16,-83 26-16,83-26 16,0 0-16,-92 38 15,92-38-15,0 0 16,0 0-16,-98 47 0,98-47 16,0 0-16,0 0 15,0 0-15,0 0 0,0 0 16,0 0-16,-50 32 15,50-32-15,0 0 16,0 0-16,91-4 16,-91 4-16,0 0 0,108-33 15,-108 33-15,0 0 16,0 0-16,0 0 16,0 0-16,0 0 0,0 0 15,0 0-15,90-42 16,-90 42-16,0 0 15,50-23-15,-50 23 0,0 0 16,0 0-16,-99 23 16,99-23-16,-92 42 15,92-42-15,0 0 0,0 0 16,0 0-16,0 0 16,0 0-16,-98 46 0,98-46 15,0 0-15,0 0 16,0 0-16,0 0 15,-58 38-15,58-38 0,0 0 16,0 0-16,74-23 16,-74 23-16,0 0 15,0 0-15,0 0 16,0 0-16,0 0 0,107-42 16,-107 42-16,0 0 0,0 0 0,59-19 15,-59 19-15,0 0 16,0 0-16,-75 42 15,75-42-15,0 0 16,-74 52-16,74-52 0,0 0 16,0 0-16,0 0 15,0 0-15,0 0 0,-75 46 16,75-46-16,0 0 16,-33 23-16,33-23 15,0 0-15,0 0 16,108-18-16,-108 18 0,0 0 15,0 0-15,0 0 16,0 0-16,0 0 0,82-29 16,-82 29-16,0 0 15,34-14-15,-34 14 16,0 0-16,0 0 0,0 0 16,0 0-16,0 0 15,0 0-15,-67 43 0,67-43 16,0 0-16,0 0 15,0 0-15,0 0 16,-49 36-16,49-36 16,0 0-16,0 0 0,0 0 15,41-4-15,-41 4 16,0 0-16,0 0 16,0 0-16,0 0 0,0 0 15,66-42-15,-66 42 16,0 0-16,0 0 15,42-23-15,-42 23 0,0 0 16,0 0-16,0 0 16,0 0-16,0 0 15,0 0-15,0 0 0,0 0 16,0 0-16,-50 0 16,50 0-16,0 0 0,0 0 15,0 0-15,0 0 16,0 0-16,33-56 15,-33 56-15,0 0 0,66-47 16,-66 47-16,0 0 16,0 0-16,0 0 15,0 0-15,0 0 0,50-41 16,-50 41-16,0 0 16,0 0-16,-66-5 15,66 5-15,0 0 0,-83 42 16,83-42-16,0 0 15,0 0-15,0 0 16,0 0-16,0 0 0,0 0 16,0 0-16,-91 56 15,91-56-15,0 0 0,-50 46 16,50-46-16,25 9 16,-25-9-16,99-28 15,-99 28-15,0 0 16,0 0-16,0 0 0,100-23 15,-100 23-15,0 0 16,58-4-16,-58 4 0,0 0 16,0 0-16,0 0 15,-50 55-15,50-55 16,0 0-16,-66 38 16,66-38-16,0 0 0,0 0 15,0 0-15,0 0 16,0 0-16,0 0 0,-66 46 15,66-46-15,0 0 16,-33 28-16,33-28 16,0 0-16,0 0 0,115-33 15,-115 33-15,0 0 16,0 0-16,91-41 16,-91 41-16,0 0 15,0 0-15,42-19 0,-42 19 16,-25 10-16,25-10 15,0 0-15,-83 36 0,83-36 16,0 0-16,0 0 16,0 0-16,0 0 15,0 0-15,-91 47 0,91-47 16,0 0-16,0 0 16,0 0-16,-66 37 15,66-37-15,0 0 16,0 0-16,74-4 0,-74 4 15,0 0-15,0 0 16,91-28-16,-91 28 16,0 0-16,0 0 0,42-5 15,-42 5-15,0 0 16,0 0-16,0 0 16,0 0-16,0 0 15,0 0-15,0 0 0,-83 46 16,83-46-16,0 0 0,0 0 15,0 0-15,0 0 16,0 0-16,-50 28 16,50-28-16,0 0 15,0 0-15,0 0 0,0 0 16,0 0-16,0 0 16,0 0-16,0 0 0,34 14 15,-34-14-15,0 0 16,0 0-16,0 0 15,0 0-15,0 0 0,0 0 16,0 0-16,0 0 16,0 0-16,16 42 0,-16-42 15,0 0-15,0 0 16,0 0-16,0 0 16,0 0-16,0 0 0,0 0 15,0 0-15,0 0 16,0 0-16,0 0 15,0 0-15,25 61 0,-25-61 16,0 0-16,16 32 16,-16-32-16,0 0 15,17 28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5BF51C-7170-4E7E-A089-A4622805B7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9971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6B4EE-055A-4493-B554-15A869A8A2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681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91DC26-86FF-4BEB-B695-ED9B072B83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84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F2AE7-48F8-43C2-9269-8A8AEF744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974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3A5B4-2073-498B-B349-1CDD06F18B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5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C0258-10BF-4BDD-B173-280E942F4F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5580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85C76C-0852-4D6F-BAD2-76E45D414E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120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B42516-92C1-40ED-A5EF-5F61CC9E2F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74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BAEF61-0CBE-40FB-9CE7-9A417DA18F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07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BC832C-7EF7-4C40-A79B-E6BD37A640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73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9C33B56-6D7C-46F3-A15C-E1303B204A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385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225BA7-AD21-4C8F-AA85-1673F03C6D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23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8413050-4674-4971-BB12-6072C2534E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908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5" Type="http://schemas.openxmlformats.org/officeDocument/2006/relationships/image" Target="../media/image2.e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981200"/>
            <a:ext cx="7851648" cy="1524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600" b="1" smtClean="0">
                <a:solidFill>
                  <a:schemeClr val="accent6"/>
                </a:solidFill>
              </a:rPr>
              <a:t>2.8</a:t>
            </a:r>
            <a:r>
              <a:rPr lang="en-US" sz="5600" dirty="0" smtClean="0">
                <a:solidFill>
                  <a:schemeClr val="accent6"/>
                </a:solidFill>
              </a:rPr>
              <a:t/>
            </a:r>
            <a:br>
              <a:rPr lang="en-US" sz="5600" dirty="0" smtClean="0">
                <a:solidFill>
                  <a:schemeClr val="accent6"/>
                </a:solidFill>
              </a:rPr>
            </a:br>
            <a:r>
              <a:rPr lang="en-US" sz="5600" dirty="0" smtClean="0"/>
              <a:t>Two </a:t>
            </a:r>
            <a:r>
              <a:rPr lang="en-US" sz="5600" dirty="0"/>
              <a:t>Variable Inequalit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9968" y="3505200"/>
            <a:ext cx="7623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raph two-variable inequaliti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Inequality Symbol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143000" y="3505200"/>
            <a:ext cx="6629400" cy="0"/>
          </a:xfrm>
          <a:prstGeom prst="straightConnector1">
            <a:avLst/>
          </a:prstGeom>
          <a:ln w="25400">
            <a:solidFill>
              <a:schemeClr val="accent3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143000" y="4267200"/>
            <a:ext cx="6705600" cy="0"/>
          </a:xfrm>
          <a:prstGeom prst="straightConnector1">
            <a:avLst/>
          </a:prstGeom>
          <a:ln w="25400">
            <a:solidFill>
              <a:schemeClr val="accent3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1828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82725" indent="-1482725"/>
            <a:r>
              <a:rPr lang="en-US" sz="2400" b="1" u="sng" dirty="0" smtClean="0">
                <a:solidFill>
                  <a:schemeClr val="accent2"/>
                </a:solidFill>
              </a:rPr>
              <a:t>boundar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 smtClean="0"/>
              <a:t>a line that separates the coordinate plane into two half-planes, one of which is the set of solutions of the inequality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endParaRPr lang="en-US" sz="2400" b="1" u="sng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56753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inequality tells you to shade above or below the boundary</a:t>
            </a:r>
            <a:endParaRPr lang="en-US" sz="2400" b="1" u="sng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0442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894820"/>
            <a:ext cx="1143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1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6291"/>
              </p:ext>
            </p:extLst>
          </p:nvPr>
        </p:nvGraphicFramePr>
        <p:xfrm>
          <a:off x="2667000" y="1869029"/>
          <a:ext cx="144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69029"/>
                        <a:ext cx="1447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600200"/>
            <a:ext cx="4229100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24000" y="20574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graph</a:t>
            </a:r>
            <a:endParaRPr lang="en-US" sz="2800" dirty="0"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73200" y="180720"/>
              <a:ext cx="7884000" cy="5955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3840" y="171360"/>
                <a:ext cx="7902720" cy="5974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1371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2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914400"/>
            <a:ext cx="7315200" cy="32004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2000" dirty="0" smtClean="0"/>
              <a:t>A restaurant has only 15 eggs to last until the next delivery.  An order of scrambled eggs requires 2 eggs.  An omelet requires 3 eggs.  Write an inequality to model all possible combinations of orders of scrambled eggs and omelets the restaurant can fill until more eggs arrive.  Graph the inequality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0574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24160" y="71640"/>
              <a:ext cx="7860240" cy="5555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4800" y="62280"/>
                <a:ext cx="7878960" cy="557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778360"/>
            <a:ext cx="1066800" cy="731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3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976798"/>
            <a:ext cx="11430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/>
              <a:t>Graph:  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16033754"/>
              </p:ext>
            </p:extLst>
          </p:nvPr>
        </p:nvGraphicFramePr>
        <p:xfrm>
          <a:off x="2438400" y="1893287"/>
          <a:ext cx="1981200" cy="73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93287"/>
                        <a:ext cx="1981200" cy="73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1899293"/>
            <a:ext cx="434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031720" y="1695960"/>
              <a:ext cx="3564000" cy="3577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22360" y="1686600"/>
                <a:ext cx="3582720" cy="359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03697"/>
            <a:ext cx="10668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600" u="sng" dirty="0" smtClean="0"/>
              <a:t>Ex 4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32297"/>
            <a:ext cx="43434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rite an inequality for the graph below.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828800"/>
            <a:ext cx="33147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577880" y="1850040"/>
              <a:ext cx="6369120" cy="2946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68520" y="1840680"/>
                <a:ext cx="6387840" cy="296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358541" y="1009048"/>
            <a:ext cx="1143000" cy="762000"/>
          </a:xfrm>
        </p:spPr>
        <p:txBody>
          <a:bodyPr/>
          <a:lstStyle/>
          <a:p>
            <a:pPr eaLnBrk="1" hangingPunct="1"/>
            <a:r>
              <a:rPr lang="en-US" sz="4600" u="sng" dirty="0" smtClean="0"/>
              <a:t>Ex 5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1371600"/>
            <a:ext cx="4267200" cy="38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rite an inequality for the graph below.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66" y="1828800"/>
            <a:ext cx="417195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435760" y="408240"/>
              <a:ext cx="6478560" cy="3441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26400" y="398880"/>
                <a:ext cx="6497280" cy="3460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90600"/>
            <a:ext cx="1143000" cy="762000"/>
          </a:xfrm>
        </p:spPr>
        <p:txBody>
          <a:bodyPr/>
          <a:lstStyle/>
          <a:p>
            <a:pPr eaLnBrk="1" hangingPunct="1"/>
            <a:r>
              <a:rPr lang="en-US" sz="4600" u="sng" dirty="0" smtClean="0"/>
              <a:t>Ex 6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82341" y="1905000"/>
            <a:ext cx="7871059" cy="2388586"/>
          </a:xfrm>
        </p:spPr>
        <p:txBody>
          <a:bodyPr>
            <a:noAutofit/>
          </a:bodyPr>
          <a:lstStyle/>
          <a:p>
            <a:pPr marL="461963" indent="-461963">
              <a:buFont typeface="Wingdings" panose="05000000000000000000" pitchFamily="2" charset="2"/>
              <a:buChar char="§"/>
            </a:pPr>
            <a:r>
              <a:rPr lang="en-US" sz="2400" dirty="0" smtClean="0"/>
              <a:t>You can tell from looking at the inequality                           to shade above the boundary line. </a:t>
            </a:r>
          </a:p>
          <a:p>
            <a:pPr marL="461963" indent="0" eaLnBrk="1" hangingPunct="1">
              <a:buFontTx/>
              <a:buNone/>
            </a:pPr>
            <a:r>
              <a:rPr lang="en-US" sz="2400" dirty="0" smtClean="0"/>
              <a:t>Can you use the same technique to show the solution of the inequality                        ?  Explain your reasoning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60767"/>
              </p:ext>
            </p:extLst>
          </p:nvPr>
        </p:nvGraphicFramePr>
        <p:xfrm>
          <a:off x="5943600" y="1905000"/>
          <a:ext cx="1524000" cy="49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1524000" cy="497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10517"/>
              </p:ext>
            </p:extLst>
          </p:nvPr>
        </p:nvGraphicFramePr>
        <p:xfrm>
          <a:off x="2514600" y="3048000"/>
          <a:ext cx="1530350" cy="49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048000"/>
                        <a:ext cx="1530350" cy="49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373120" y="2992680"/>
              <a:ext cx="5761440" cy="3049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63760" y="2983320"/>
                <a:ext cx="5780160" cy="306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230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84</TotalTime>
  <Words>163</Words>
  <Application>Microsoft Office PowerPoint</Application>
  <PresentationFormat>On-screen Show (4:3)</PresentationFormat>
  <Paragraphs>1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Wingdings</vt:lpstr>
      <vt:lpstr>Retrospect</vt:lpstr>
      <vt:lpstr>Equation</vt:lpstr>
      <vt:lpstr>2.8 Two Variable Inequalities</vt:lpstr>
      <vt:lpstr>Linear Inequality Symbols</vt:lpstr>
      <vt:lpstr>Ex 1</vt:lpstr>
      <vt:lpstr>Ex 2</vt:lpstr>
      <vt:lpstr>Ex 3</vt:lpstr>
      <vt:lpstr>Ex 4</vt:lpstr>
      <vt:lpstr>Ex 5</vt:lpstr>
      <vt:lpstr>Ex 6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7 Two Variable Inequalities</dc:title>
  <dc:creator>Leon High School</dc:creator>
  <cp:lastModifiedBy>Reaves, Nathan</cp:lastModifiedBy>
  <cp:revision>82</cp:revision>
  <cp:lastPrinted>2015-10-22T21:45:18Z</cp:lastPrinted>
  <dcterms:created xsi:type="dcterms:W3CDTF">2005-09-12T13:25:09Z</dcterms:created>
  <dcterms:modified xsi:type="dcterms:W3CDTF">2017-10-02T17:43:46Z</dcterms:modified>
</cp:coreProperties>
</file>